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8" r:id="rId2"/>
    <p:sldId id="287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0" r:id="rId15"/>
    <p:sldId id="269" r:id="rId16"/>
    <p:sldId id="275" r:id="rId17"/>
    <p:sldId id="276" r:id="rId18"/>
    <p:sldId id="277" r:id="rId19"/>
    <p:sldId id="274" r:id="rId20"/>
    <p:sldId id="278" r:id="rId21"/>
    <p:sldId id="279" r:id="rId22"/>
    <p:sldId id="280" r:id="rId23"/>
    <p:sldId id="281" r:id="rId24"/>
    <p:sldId id="283" r:id="rId25"/>
    <p:sldId id="284" r:id="rId26"/>
    <p:sldId id="289" r:id="rId27"/>
    <p:sldId id="290" r:id="rId28"/>
    <p:sldId id="291" r:id="rId29"/>
    <p:sldId id="292" r:id="rId30"/>
    <p:sldId id="293" r:id="rId31"/>
    <p:sldId id="294" r:id="rId32"/>
    <p:sldId id="29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E7E200"/>
    <a:srgbClr val="F79F57"/>
    <a:srgbClr val="CC66FF"/>
    <a:srgbClr val="FF66FF"/>
    <a:srgbClr val="9EBD5F"/>
    <a:srgbClr val="83A343"/>
    <a:srgbClr val="8D75AB"/>
    <a:srgbClr val="745A94"/>
    <a:srgbClr val="FF3F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634"/>
    <p:restoredTop sz="94993" autoAdjust="0"/>
  </p:normalViewPr>
  <p:slideViewPr>
    <p:cSldViewPr>
      <p:cViewPr>
        <p:scale>
          <a:sx n="100" d="100"/>
          <a:sy n="100" d="100"/>
        </p:scale>
        <p:origin x="2016" y="6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0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8.emf"/><Relationship Id="rId7" Type="http://schemas.openxmlformats.org/officeDocument/2006/relationships/image" Target="../media/image51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41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77782-3A01-41D4-9C19-6AD8528B851F}" type="datetimeFigureOut">
              <a:rPr lang="vi-VN" smtClean="0"/>
              <a:t>10/03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E91E05-EA7C-4619-9BFD-C7541049F28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74598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E91E05-EA7C-4619-9BFD-C7541049F288}" type="slidenum">
              <a:rPr lang="vi-VN" smtClean="0"/>
              <a:t>1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55902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E91E05-EA7C-4619-9BFD-C7541049F288}" type="slidenum">
              <a:rPr lang="vi-VN" smtClean="0"/>
              <a:t>1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226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0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Relationship Id="rId9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18.e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e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png"/><Relationship Id="rId9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jpg"/><Relationship Id="rId7" Type="http://schemas.openxmlformats.org/officeDocument/2006/relationships/image" Target="../media/image35.jpeg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jpg"/><Relationship Id="rId4" Type="http://schemas.openxmlformats.org/officeDocument/2006/relationships/image" Target="../media/image32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15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60.jpeg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60.jpe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60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9.jpeg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microsoft.com/office/2007/relationships/hdphoto" Target="../media/hdphoto3.wdp"/><Relationship Id="rId5" Type="http://schemas.openxmlformats.org/officeDocument/2006/relationships/image" Target="../media/image60.jpeg"/><Relationship Id="rId4" Type="http://schemas.microsoft.com/office/2007/relationships/hdphoto" Target="../media/hdphoto2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60.jpeg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60.jpe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5" Type="http://schemas.microsoft.com/office/2007/relationships/hdphoto" Target="../media/hdphoto4.wdp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76400"/>
            <a:ext cx="784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solidFill>
                  <a:srgbClr val="FF0000"/>
                </a:solidFill>
                <a:effectLst>
                  <a:glow rad="101600">
                    <a:srgbClr val="00FF00">
                      <a:alpha val="60000"/>
                    </a:srgbClr>
                  </a:glow>
                </a:effectLst>
                <a:latin typeface="UVN Banh Mi" pitchFamily="2" charset="0"/>
              </a:rPr>
              <a:t>CHƯƠNG 9:</a:t>
            </a:r>
          </a:p>
          <a:p>
            <a:pPr algn="ctr"/>
            <a:r>
              <a:rPr lang="en-US" sz="7200" dirty="0">
                <a:solidFill>
                  <a:srgbClr val="FF0000"/>
                </a:solidFill>
                <a:effectLst>
                  <a:glow rad="101600">
                    <a:srgbClr val="00FF00">
                      <a:alpha val="60000"/>
                    </a:srgbClr>
                  </a:glow>
                </a:effectLst>
                <a:latin typeface="UVN Banh Mi" pitchFamily="2" charset="0"/>
              </a:rPr>
              <a:t>ANĐEHIT – XETON</a:t>
            </a:r>
          </a:p>
          <a:p>
            <a:pPr algn="ctr"/>
            <a:r>
              <a:rPr lang="en-US" sz="7200" dirty="0">
                <a:solidFill>
                  <a:srgbClr val="FF0000"/>
                </a:solidFill>
                <a:effectLst>
                  <a:glow rad="101600">
                    <a:srgbClr val="00FF00">
                      <a:alpha val="60000"/>
                    </a:srgbClr>
                  </a:glow>
                </a:effectLst>
                <a:latin typeface="UVN Banh Mi" pitchFamily="2" charset="0"/>
              </a:rPr>
              <a:t>AXIT CACBOXYLIC</a:t>
            </a:r>
            <a:endParaRPr lang="vi-VN" sz="7200" dirty="0">
              <a:solidFill>
                <a:srgbClr val="FF0000"/>
              </a:solidFill>
              <a:effectLst>
                <a:glow rad="101600">
                  <a:srgbClr val="00FF00">
                    <a:alpha val="6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05636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4875" y="5039380"/>
            <a:ext cx="62983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dirty="0">
                <a:latin typeface="Arial" pitchFamily="34" charset="0"/>
                <a:cs typeface="Arial" pitchFamily="34" charset="0"/>
              </a:rPr>
              <a:t>- Anđehit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 có liên kết hiđro</a:t>
            </a:r>
            <a:endParaRPr lang="vi-VN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52400"/>
            <a:ext cx="780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ĐẶC ĐIỂM CẤU TẠO, TÍNH CHẤT VẬT LÝ</a:t>
            </a:r>
            <a:endParaRPr lang="vi-VN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69748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1. Tính chất vật lí</a:t>
            </a:r>
            <a:endParaRPr lang="vi-VN" sz="32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7503" y="1295400"/>
            <a:ext cx="804829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dirty="0">
                <a:latin typeface="Arial" pitchFamily="34" charset="0"/>
                <a:cs typeface="Arial" pitchFamily="34" charset="0"/>
              </a:rPr>
              <a:t>- Ở điều kiện thường, các anđehit đầu dãy đồng đẳng là chất khí, tan tốt trong nước, có nhiệt dộ sôi thấp. 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7502" y="2653605"/>
            <a:ext cx="83215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dirty="0">
                <a:latin typeface="Arial" pitchFamily="34" charset="0"/>
                <a:cs typeface="Arial" pitchFamily="34" charset="0"/>
              </a:rPr>
              <a:t>- Các anđehit tiếp theo là chất lỏng hoặc chất rắn, độ tan trong nước giảm theo chiều tăng của phân tử khối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4874" y="4046191"/>
            <a:ext cx="83215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dirty="0">
                <a:latin typeface="Arial" pitchFamily="34" charset="0"/>
                <a:cs typeface="Arial" pitchFamily="34" charset="0"/>
              </a:rPr>
              <a:t>- Dung dịch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CHO (37-40%)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được gọi là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malin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(dd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mon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)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4366" y="5562600"/>
            <a:ext cx="83215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600" b="1" dirty="0">
                <a:latin typeface="Arial" pitchFamily="34" charset="0"/>
                <a:cs typeface="Arial" pitchFamily="34" charset="0"/>
              </a:rPr>
              <a:t>→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Anđehit có </a:t>
            </a:r>
            <a:r>
              <a:rPr lang="pt-BR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ệt độ sôi thấp hơn ancol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tương ứng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3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780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ĐẶC ĐIỂM CẤU TẠO, TÍNH CHẤT VẬT LÝ</a:t>
            </a:r>
            <a:endParaRPr lang="vi-VN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97489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. Cấu tạo</a:t>
            </a:r>
            <a:endParaRPr lang="vi-VN" sz="32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95777"/>
              </p:ext>
            </p:extLst>
          </p:nvPr>
        </p:nvGraphicFramePr>
        <p:xfrm>
          <a:off x="152400" y="4444426"/>
          <a:ext cx="25130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" name="CS ChemDraw Drawing" r:id="rId4" imgW="723873" imgH="475515" progId="ChemDraw.Document.6.0">
                  <p:embed/>
                </p:oleObj>
              </mc:Choice>
              <mc:Fallback>
                <p:oleObj name="CS ChemDraw Drawing" r:id="rId4" imgW="723873" imgH="47551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44426"/>
                        <a:ext cx="2513012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03287" y="3987225"/>
            <a:ext cx="1957940" cy="1905000"/>
          </a:xfrm>
          <a:prstGeom prst="rect">
            <a:avLst/>
          </a:prstGeom>
          <a:noFill/>
          <a:ln w="412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" name="Group 7"/>
          <p:cNvGrpSpPr/>
          <p:nvPr/>
        </p:nvGrpSpPr>
        <p:grpSpPr>
          <a:xfrm>
            <a:off x="1206293" y="4077615"/>
            <a:ext cx="1623402" cy="1128810"/>
            <a:chOff x="107677" y="62471"/>
            <a:chExt cx="485592" cy="423304"/>
          </a:xfrm>
        </p:grpSpPr>
        <p:sp>
          <p:nvSpPr>
            <p:cNvPr id="9" name="Text Box 1"/>
            <p:cNvSpPr txBox="1"/>
            <p:nvPr/>
          </p:nvSpPr>
          <p:spPr>
            <a:xfrm>
              <a:off x="107677" y="188595"/>
              <a:ext cx="182880" cy="29718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200" b="1" dirty="0">
                  <a:solidFill>
                    <a:srgbClr val="007033"/>
                  </a:solidFill>
                  <a:effectLst/>
                  <a:latin typeface="Times New Roman"/>
                  <a:ea typeface="Arial"/>
                  <a:cs typeface="Times New Roman"/>
                </a:rPr>
                <a:t>δ</a:t>
              </a:r>
              <a:r>
                <a:rPr lang="en-US" sz="3200" b="1" baseline="30000" dirty="0">
                  <a:solidFill>
                    <a:srgbClr val="007033"/>
                  </a:solidFill>
                  <a:effectLst/>
                  <a:latin typeface="Times New Roman"/>
                  <a:ea typeface="Arial"/>
                  <a:cs typeface="Times New Roman"/>
                </a:rPr>
                <a:t>+</a:t>
              </a:r>
              <a:endParaRPr lang="vi-VN" sz="3200" b="1" dirty="0">
                <a:solidFill>
                  <a:srgbClr val="007033"/>
                </a:solidFill>
                <a:effectLst/>
                <a:latin typeface="Times New Roman"/>
                <a:ea typeface="Arial"/>
                <a:cs typeface="Times New Roman"/>
              </a:endParaRPr>
            </a:p>
          </p:txBody>
        </p:sp>
        <p:sp>
          <p:nvSpPr>
            <p:cNvPr id="10" name="Text Box 2"/>
            <p:cNvSpPr txBox="1"/>
            <p:nvPr/>
          </p:nvSpPr>
          <p:spPr>
            <a:xfrm>
              <a:off x="395090" y="62471"/>
              <a:ext cx="198179" cy="29718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3200" b="1" dirty="0">
                  <a:solidFill>
                    <a:srgbClr val="007033"/>
                  </a:solidFill>
                  <a:effectLst/>
                  <a:latin typeface="Times New Roman"/>
                  <a:ea typeface="Arial"/>
                  <a:cs typeface="Times New Roman"/>
                </a:rPr>
                <a:t>δ</a:t>
              </a:r>
              <a:r>
                <a:rPr lang="en-US" sz="3200" b="1" baseline="30000" dirty="0">
                  <a:solidFill>
                    <a:srgbClr val="007033"/>
                  </a:solidFill>
                  <a:effectLst/>
                  <a:latin typeface="Times New Roman"/>
                  <a:ea typeface="Arial"/>
                  <a:cs typeface="Times New Roman"/>
                </a:rPr>
                <a:t>−</a:t>
              </a:r>
              <a:endParaRPr lang="vi-VN" sz="3200" b="1" dirty="0">
                <a:solidFill>
                  <a:srgbClr val="007033"/>
                </a:solidFill>
                <a:effectLst/>
                <a:latin typeface="Times New Roman"/>
                <a:ea typeface="Arial"/>
                <a:cs typeface="Times New Roman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55243"/>
              </p:ext>
            </p:extLst>
          </p:nvPr>
        </p:nvGraphicFramePr>
        <p:xfrm>
          <a:off x="1650999" y="4390450"/>
          <a:ext cx="623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" name="CS ChemDraw Drawing" r:id="rId6" imgW="202780" imgH="202774" progId="ChemDraw.Document.6.0">
                  <p:embed/>
                </p:oleObj>
              </mc:Choice>
              <mc:Fallback>
                <p:oleObj name="CS ChemDraw Drawing" r:id="rId6" imgW="202780" imgH="202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0999" y="4390450"/>
                        <a:ext cx="6238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ndehit - xet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0427"/>
            <a:ext cx="6553200" cy="2073373"/>
          </a:xfrm>
          <a:prstGeom prst="rect">
            <a:avLst/>
          </a:prstGeom>
          <a:noFill/>
          <a:ln w="254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00400" y="3907215"/>
            <a:ext cx="5301058" cy="1569660"/>
          </a:xfrm>
          <a:prstGeom prst="rect">
            <a:avLst/>
          </a:prstGeom>
          <a:ln w="50800">
            <a:solidFill>
              <a:srgbClr val="00924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3200" dirty="0">
                <a:latin typeface="Arial" pitchFamily="34" charset="0"/>
                <a:cs typeface="Arial" pitchFamily="34" charset="0"/>
              </a:rPr>
              <a:t>Liên kết 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C = O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gồm </a:t>
            </a:r>
            <a:r>
              <a:rPr lang="pt-BR" sz="3200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liên kết 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σ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bền vững và </a:t>
            </a:r>
            <a:r>
              <a:rPr lang="pt-BR" sz="3200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liên kết 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kém bền.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4600" y="914400"/>
            <a:ext cx="43434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ử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HCHO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77373" y="6080760"/>
            <a:ext cx="1718227" cy="58477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 CH=O 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15640" y="5593080"/>
            <a:ext cx="5301058" cy="1077218"/>
          </a:xfrm>
          <a:prstGeom prst="rect">
            <a:avLst/>
          </a:prstGeom>
          <a:ln w="38100">
            <a:solidFill>
              <a:srgbClr val="007033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3200" dirty="0">
                <a:latin typeface="Arial" pitchFamily="34" charset="0"/>
                <a:cs typeface="Arial" pitchFamily="34" charset="0"/>
              </a:rPr>
              <a:t>Nhóm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C=O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được gọi là nhóm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cbonyl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9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6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7460" y="329625"/>
            <a:ext cx="5228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0" y="1371600"/>
            <a:ext cx="8002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C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609600" y="1971766"/>
            <a:ext cx="9144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2" idx="3"/>
          </p:cNvCxnSpPr>
          <p:nvPr/>
        </p:nvCxnSpPr>
        <p:spPr>
          <a:xfrm>
            <a:off x="2324219" y="1971765"/>
            <a:ext cx="9144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43587" y="2472250"/>
            <a:ext cx="0" cy="914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102893" y="2472250"/>
            <a:ext cx="0" cy="914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56178" y="3227845"/>
            <a:ext cx="8515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8619" y="1371601"/>
            <a:ext cx="8515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H</a:t>
            </a:r>
          </a:p>
        </p:txBody>
      </p:sp>
      <p:sp>
        <p:nvSpPr>
          <p:cNvPr id="19" name="Oval 18"/>
          <p:cNvSpPr/>
          <p:nvPr/>
        </p:nvSpPr>
        <p:spPr>
          <a:xfrm>
            <a:off x="1371600" y="2290676"/>
            <a:ext cx="1219200" cy="1219200"/>
          </a:xfrm>
          <a:prstGeom prst="ellipse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781419" y="2870660"/>
            <a:ext cx="1308715" cy="0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38600" y="2514600"/>
            <a:ext cx="46105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PHẢN ỨNG CỘNG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842654" y="2466114"/>
            <a:ext cx="0" cy="93600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101960" y="2466114"/>
            <a:ext cx="0" cy="93600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74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7" grpId="0"/>
      <p:bldP spid="18" grpId="0"/>
      <p:bldP spid="19" grpId="0" animBg="1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76124"/>
              </p:ext>
            </p:extLst>
          </p:nvPr>
        </p:nvGraphicFramePr>
        <p:xfrm>
          <a:off x="180975" y="2368550"/>
          <a:ext cx="38766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8" name="CS ChemDraw Drawing" r:id="rId4" imgW="1440189" imgH="490631" progId="ChemDraw.Document.6.0">
                  <p:embed/>
                </p:oleObj>
              </mc:Choice>
              <mc:Fallback>
                <p:oleObj name="CS ChemDraw Drawing" r:id="rId4" imgW="1440189" imgH="490631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368550"/>
                        <a:ext cx="387667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81186"/>
              </p:ext>
            </p:extLst>
          </p:nvPr>
        </p:nvGraphicFramePr>
        <p:xfrm>
          <a:off x="2133600" y="1857375"/>
          <a:ext cx="1676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9" name="CS ChemDraw Drawing" r:id="rId6" imgW="659951" imgH="243804" progId="ChemDraw.Document.6.0">
                  <p:embed/>
                </p:oleObj>
              </mc:Choice>
              <mc:Fallback>
                <p:oleObj name="CS ChemDraw Drawing" r:id="rId6" imgW="659951" imgH="243804" progId="ChemDraw.Document.6.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57375"/>
                        <a:ext cx="16764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8371"/>
              </p:ext>
            </p:extLst>
          </p:nvPr>
        </p:nvGraphicFramePr>
        <p:xfrm>
          <a:off x="5029200" y="1627187"/>
          <a:ext cx="2994025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" name="CS ChemDraw Drawing" r:id="rId8" imgW="1060544" imgH="743721" progId="ChemDraw.Document.6.0">
                  <p:embed/>
                </p:oleObj>
              </mc:Choice>
              <mc:Fallback>
                <p:oleObj name="CS ChemDraw Drawing" r:id="rId8" imgW="1060544" imgH="743721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27187"/>
                        <a:ext cx="2994025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77196"/>
              </p:ext>
            </p:extLst>
          </p:nvPr>
        </p:nvGraphicFramePr>
        <p:xfrm>
          <a:off x="4038600" y="2052855"/>
          <a:ext cx="1014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" name="CS ChemDraw Drawing" r:id="rId10" imgW="358140" imgH="289560" progId="ChemDraw.Document.6.0">
                  <p:embed/>
                </p:oleObj>
              </mc:Choice>
              <mc:Fallback>
                <p:oleObj name="CS ChemDraw Drawing" r:id="rId10" imgW="358140" imgH="289560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2855"/>
                        <a:ext cx="10144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97097"/>
              </p:ext>
            </p:extLst>
          </p:nvPr>
        </p:nvGraphicFramePr>
        <p:xfrm>
          <a:off x="1295400" y="1855787"/>
          <a:ext cx="1781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2" name="CS ChemDraw Drawing" r:id="rId12" imgW="665998" imgH="245316" progId="ChemDraw.Document.6.0">
                  <p:embed/>
                </p:oleObj>
              </mc:Choice>
              <mc:Fallback>
                <p:oleObj name="CS ChemDraw Drawing" r:id="rId12" imgW="665998" imgH="2453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5400" y="1855787"/>
                        <a:ext cx="1781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4366" y="405825"/>
            <a:ext cx="5114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939225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1. Phản ứng cộng H</a:t>
            </a:r>
            <a:r>
              <a:rPr lang="pt-BR" sz="3200" b="1" baseline="-25000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432" y="2344162"/>
            <a:ext cx="1196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en-US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–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50932" y="2344162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+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05502" y="2315260"/>
            <a:ext cx="76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3200" b="1" baseline="-25000" dirty="0">
                <a:latin typeface="Arial" pitchFamily="34" charset="0"/>
                <a:cs typeface="Arial" pitchFamily="34" charset="0"/>
              </a:rPr>
              <a:t>2</a:t>
            </a:r>
            <a:endParaRPr lang="vi-VN" sz="3200" b="1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87939"/>
              </p:ext>
            </p:extLst>
          </p:nvPr>
        </p:nvGraphicFramePr>
        <p:xfrm>
          <a:off x="3893919" y="2008187"/>
          <a:ext cx="10144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3" name="CS ChemDraw Drawing" r:id="rId14" imgW="358140" imgH="289560" progId="ChemDraw.Document.6.0">
                  <p:embed/>
                </p:oleObj>
              </mc:Choice>
              <mc:Fallback>
                <p:oleObj name="CS ChemDraw Drawing" r:id="rId14" imgW="358140" imgH="2895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919" y="2008187"/>
                        <a:ext cx="10144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39864" y="2344162"/>
            <a:ext cx="1298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en-US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–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891"/>
              </p:ext>
            </p:extLst>
          </p:nvPr>
        </p:nvGraphicFramePr>
        <p:xfrm>
          <a:off x="288925" y="4733816"/>
          <a:ext cx="7864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4" name="Equation" r:id="rId15" imgW="2387520" imgH="266400" progId="Equation.DSMT4">
                  <p:embed/>
                </p:oleObj>
              </mc:Choice>
              <mc:Fallback>
                <p:oleObj name="Equation" r:id="rId15" imgW="238752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733816"/>
                        <a:ext cx="7864475" cy="838200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60960" y="4556760"/>
                <a:ext cx="5200692" cy="933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b="1" i="1">
                          <a:latin typeface="Cambria Math"/>
                        </a:rPr>
                        <m:t>𝑹</m:t>
                      </m:r>
                      <m:r>
                        <a:rPr lang="vi-VN" sz="3600" b="1">
                          <a:latin typeface="Cambria Math"/>
                        </a:rPr>
                        <m:t>−</m:t>
                      </m:r>
                      <m:r>
                        <a:rPr lang="vi-VN" sz="3600" b="1" i="1">
                          <a:latin typeface="Cambria Math"/>
                        </a:rPr>
                        <m:t>𝑪𝑯</m:t>
                      </m:r>
                      <m:r>
                        <a:rPr lang="vi-VN" sz="3600" b="1">
                          <a:latin typeface="Cambria Math"/>
                        </a:rPr>
                        <m:t>=</m:t>
                      </m:r>
                      <m:r>
                        <a:rPr lang="vi-VN" sz="3600" b="1" i="1">
                          <a:latin typeface="Cambria Math"/>
                        </a:rPr>
                        <m:t>𝑶</m:t>
                      </m:r>
                      <m:r>
                        <a:rPr lang="vi-VN" sz="3600" b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vi-VN" sz="3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600" b="1" i="1"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vi-VN" sz="36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groupChr>
                        <m:groupChrPr>
                          <m:chr m:val="→"/>
                          <m:vertJc m:val="bot"/>
                          <m:ctrlPr>
                            <a:rPr lang="vi-VN" sz="3600" b="1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vi-VN" sz="3600" b="1" i="1">
                              <a:latin typeface="Cambria Math"/>
                            </a:rPr>
                            <m:t>𝑵𝒊</m:t>
                          </m:r>
                          <m:r>
                            <a:rPr lang="vi-VN" sz="3600" b="1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vi-VN" sz="3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3600" b="1" i="1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vi-VN" sz="36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e>
                      </m:groupChr>
                    </m:oMath>
                  </m:oMathPara>
                </a14:m>
                <a:endParaRPr lang="vi-VN" sz="3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960" y="4556760"/>
                <a:ext cx="5200692" cy="933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28600" y="4048016"/>
            <a:ext cx="1474769" cy="584775"/>
          </a:xfrm>
          <a:prstGeom prst="rect">
            <a:avLst/>
          </a:prstGeom>
          <a:solidFill>
            <a:srgbClr val="FFC000"/>
          </a:solidFill>
          <a:ln w="25400">
            <a:solidFill>
              <a:srgbClr val="0000FF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3200" b="1" dirty="0"/>
              <a:t>PƯTQ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44958" y="5581075"/>
            <a:ext cx="2032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AC00AC"/>
                </a:solidFill>
              </a:rPr>
              <a:t>Ancol</a:t>
            </a:r>
            <a:r>
              <a:rPr lang="en-US" sz="3200" b="1" dirty="0">
                <a:solidFill>
                  <a:srgbClr val="AC00AC"/>
                </a:solidFill>
              </a:rPr>
              <a:t> </a:t>
            </a:r>
            <a:r>
              <a:rPr lang="en-US" sz="3200" b="1" dirty="0" err="1">
                <a:solidFill>
                  <a:srgbClr val="AC00AC"/>
                </a:solidFill>
              </a:rPr>
              <a:t>bậc</a:t>
            </a:r>
            <a:r>
              <a:rPr lang="en-US" sz="3200" b="1" dirty="0">
                <a:solidFill>
                  <a:srgbClr val="AC00AC"/>
                </a:solidFill>
              </a:rPr>
              <a:t> 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6630" y="2920425"/>
            <a:ext cx="2146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AC00AC"/>
                </a:solidFill>
              </a:rPr>
              <a:t>Ancol</a:t>
            </a:r>
            <a:r>
              <a:rPr lang="en-US" sz="3200" b="1" dirty="0">
                <a:solidFill>
                  <a:srgbClr val="AC00AC"/>
                </a:solidFill>
              </a:rPr>
              <a:t> </a:t>
            </a:r>
            <a:r>
              <a:rPr lang="en-US" sz="3200" b="1" dirty="0" err="1">
                <a:solidFill>
                  <a:srgbClr val="AC00AC"/>
                </a:solidFill>
              </a:rPr>
              <a:t>etylic</a:t>
            </a:r>
            <a:endParaRPr lang="vi-VN" sz="3200" b="1" dirty="0">
              <a:solidFill>
                <a:srgbClr val="AC00A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600" y="5657275"/>
            <a:ext cx="22950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Chấ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ox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óa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81307" y="5648216"/>
            <a:ext cx="17390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7033"/>
                </a:solidFill>
              </a:rPr>
              <a:t>Chất</a:t>
            </a:r>
            <a:r>
              <a:rPr lang="en-US" sz="3200" b="1" dirty="0">
                <a:solidFill>
                  <a:srgbClr val="007033"/>
                </a:solidFill>
              </a:rPr>
              <a:t> </a:t>
            </a:r>
            <a:r>
              <a:rPr lang="en-US" sz="3200" b="1" dirty="0" err="1">
                <a:solidFill>
                  <a:srgbClr val="007033"/>
                </a:solidFill>
              </a:rPr>
              <a:t>khử</a:t>
            </a:r>
            <a:endParaRPr lang="en-US" sz="3200" b="1" dirty="0">
              <a:solidFill>
                <a:srgbClr val="007033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429000" y="5388084"/>
            <a:ext cx="0" cy="320566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524000" y="5368965"/>
            <a:ext cx="0" cy="415885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08234" y="2348239"/>
            <a:ext cx="13372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CH=O</a:t>
            </a:r>
            <a:endParaRPr lang="vi-VN" sz="3200" dirty="0"/>
          </a:p>
        </p:txBody>
      </p:sp>
      <p:sp>
        <p:nvSpPr>
          <p:cNvPr id="28" name="Rectangle 27"/>
          <p:cNvSpPr/>
          <p:nvPr/>
        </p:nvSpPr>
        <p:spPr>
          <a:xfrm>
            <a:off x="5972502" y="2348239"/>
            <a:ext cx="1773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en-US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–OH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6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mph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0" grpId="1"/>
      <p:bldP spid="10" grpId="2"/>
      <p:bldP spid="11" grpId="0"/>
      <p:bldP spid="11" grpId="1"/>
      <p:bldP spid="11" grpId="2"/>
      <p:bldP spid="12" grpId="0"/>
      <p:bldP spid="12" grpId="1"/>
      <p:bldP spid="12" grpId="2"/>
      <p:bldP spid="14" grpId="0"/>
      <p:bldP spid="16" grpId="0"/>
      <p:bldP spid="16" grpId="1"/>
      <p:bldP spid="17" grpId="0" animBg="1"/>
      <p:bldP spid="18" grpId="0"/>
      <p:bldP spid="19" grpId="0"/>
      <p:bldP spid="20" grpId="0"/>
      <p:bldP spid="21" grpId="0"/>
      <p:bldP spid="27" grpId="0"/>
      <p:bldP spid="27" grpId="1"/>
      <p:bldP spid="27" grpId="2"/>
      <p:bldP spid="27" grpId="3"/>
      <p:bldP spid="28" grpId="0"/>
      <p:bldP spid="2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3124" y="2714298"/>
            <a:ext cx="23102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ệ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ượ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800" y="2714298"/>
            <a:ext cx="3352800" cy="584775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Xuất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hiện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>
                <a:solidFill>
                  <a:schemeClr val="bg1"/>
                </a:solidFill>
                <a:sym typeface="Symbol"/>
              </a:rPr>
              <a:t> </a:t>
            </a:r>
            <a:r>
              <a:rPr lang="en-US" sz="3200" b="1" dirty="0" err="1">
                <a:solidFill>
                  <a:schemeClr val="bg1"/>
                </a:solidFill>
                <a:sym typeface="Symbol"/>
              </a:rPr>
              <a:t>trắng</a:t>
            </a:r>
            <a:endParaRPr lang="en-US" sz="32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78890"/>
              </p:ext>
            </p:extLst>
          </p:nvPr>
        </p:nvGraphicFramePr>
        <p:xfrm>
          <a:off x="990600" y="5181600"/>
          <a:ext cx="65801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CS ChemDraw Drawing" r:id="rId3" imgW="2744219" imgH="479672" progId="ChemDraw.Document.6.0">
                  <p:embed/>
                </p:oleObj>
              </mc:Choice>
              <mc:Fallback>
                <p:oleObj name="CS ChemDraw Drawing" r:id="rId3" imgW="2744219" imgH="4796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5181600"/>
                        <a:ext cx="6580187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44366" y="76200"/>
            <a:ext cx="5114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697489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. Phản ứng oxi hóa không hoàn toàn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654" y="1320225"/>
            <a:ext cx="6384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dd AgNO</a:t>
            </a:r>
            <a:r>
              <a:rPr lang="en-US" sz="2800" b="1" i="1" baseline="-25000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/NH</a:t>
            </a:r>
            <a:r>
              <a:rPr lang="en-US" sz="2800" b="1" i="1" baseline="-25000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3</a:t>
            </a:r>
            <a:endParaRPr lang="vi-VN" sz="2800" b="1" i="1" baseline="-25000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1831430"/>
            <a:ext cx="4403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rá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gương</a:t>
            </a:r>
            <a:endParaRPr lang="vi-VN" sz="2800" b="1" i="1" baseline="-250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35654" y="1828800"/>
            <a:ext cx="44035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tráng</a:t>
            </a:r>
            <a:r>
              <a:rPr lang="en-US" sz="2800" b="1" i="1" dirty="0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C44F00"/>
                </a:solidFill>
                <a:latin typeface="Arial" pitchFamily="34" charset="0"/>
                <a:cs typeface="Arial" pitchFamily="34" charset="0"/>
              </a:rPr>
              <a:t>bạc</a:t>
            </a:r>
            <a:endParaRPr lang="vi-VN" sz="2800" b="1" i="1" baseline="-25000" dirty="0">
              <a:solidFill>
                <a:srgbClr val="C44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4356824" y="2124572"/>
            <a:ext cx="196492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058" y="4505980"/>
            <a:ext cx="9046810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buClr>
                <a:srgbClr val="31B6FD"/>
              </a:buClr>
              <a:buSzPct val="100000"/>
            </a:pPr>
            <a:r>
              <a:rPr lang="en-US" sz="2800" b="1" dirty="0"/>
              <a:t>R</a:t>
            </a:r>
            <a:r>
              <a:rPr lang="en-US" sz="2800" b="1" dirty="0">
                <a:solidFill>
                  <a:srgbClr val="FF0000"/>
                </a:solidFill>
              </a:rPr>
              <a:t>CHO</a:t>
            </a:r>
            <a:r>
              <a:rPr lang="en-US" sz="2800" b="1" dirty="0"/>
              <a:t>+ 2AgNO</a:t>
            </a:r>
            <a:r>
              <a:rPr lang="en-US" sz="2800" b="1" baseline="-25000" dirty="0"/>
              <a:t>3</a:t>
            </a:r>
            <a:r>
              <a:rPr lang="en-US" sz="2800" b="1" dirty="0"/>
              <a:t>+ H</a:t>
            </a:r>
            <a:r>
              <a:rPr lang="en-US" sz="2800" b="1" baseline="-25000" dirty="0"/>
              <a:t>2</a:t>
            </a:r>
            <a:r>
              <a:rPr lang="en-US" sz="2800" b="1" dirty="0"/>
              <a:t>O+ 2NH</a:t>
            </a:r>
            <a:r>
              <a:rPr lang="en-US" sz="2800" b="1" baseline="-25000" dirty="0"/>
              <a:t>3</a:t>
            </a:r>
            <a:r>
              <a:rPr lang="en-US" sz="2800" b="1" dirty="0"/>
              <a:t> </a:t>
            </a:r>
            <a:r>
              <a:rPr lang="en-US" sz="2800" b="1" dirty="0">
                <a:sym typeface="Symbol"/>
              </a:rPr>
              <a:t> R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COONH</a:t>
            </a:r>
            <a:r>
              <a:rPr lang="en-US" sz="2800" b="1" baseline="-25000" dirty="0">
                <a:solidFill>
                  <a:srgbClr val="FF0000"/>
                </a:solidFill>
                <a:sym typeface="Symbol"/>
              </a:rPr>
              <a:t>4  </a:t>
            </a:r>
            <a:r>
              <a:rPr lang="en-US" sz="2800" b="1" dirty="0">
                <a:sym typeface="Symbol"/>
              </a:rPr>
              <a:t>+</a:t>
            </a:r>
            <a:r>
              <a:rPr lang="en-US" sz="2800" b="1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800" b="1" dirty="0">
                <a:solidFill>
                  <a:srgbClr val="0000FF"/>
                </a:solidFill>
                <a:sym typeface="Symbol"/>
              </a:rPr>
              <a:t>Ag </a:t>
            </a:r>
            <a:r>
              <a:rPr lang="en-US" sz="2800" b="1" dirty="0">
                <a:latin typeface="Arial" pitchFamily="34" charset="0"/>
                <a:cs typeface="Arial" pitchFamily="34" charset="0"/>
                <a:sym typeface="Symbol"/>
              </a:rPr>
              <a:t>↓</a:t>
            </a:r>
            <a:r>
              <a:rPr lang="en-US" sz="2800" b="1" dirty="0">
                <a:sym typeface="Symbol"/>
              </a:rPr>
              <a:t>+ 2NH</a:t>
            </a:r>
            <a:r>
              <a:rPr lang="en-US" sz="2800" b="1" baseline="-25000" dirty="0">
                <a:sym typeface="Symbol"/>
              </a:rPr>
              <a:t>4</a:t>
            </a:r>
            <a:r>
              <a:rPr lang="en-US" sz="2800" b="1" dirty="0">
                <a:sym typeface="Symbol"/>
              </a:rPr>
              <a:t>NO</a:t>
            </a:r>
            <a:r>
              <a:rPr lang="en-US" sz="2800" b="1" baseline="-25000" dirty="0">
                <a:sym typeface="Symbol"/>
              </a:rPr>
              <a:t>3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3474338"/>
            <a:ext cx="1474769" cy="584775"/>
          </a:xfrm>
          <a:prstGeom prst="rect">
            <a:avLst/>
          </a:prstGeom>
          <a:solidFill>
            <a:srgbClr val="FFC000"/>
          </a:solidFill>
          <a:ln w="25400">
            <a:solidFill>
              <a:srgbClr val="0000FF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r>
              <a:rPr lang="vi-VN" sz="3200" b="1" dirty="0"/>
              <a:t>PƯTQ</a:t>
            </a:r>
          </a:p>
        </p:txBody>
      </p:sp>
    </p:spTree>
    <p:extLst>
      <p:ext uri="{BB962C8B-B14F-4D97-AF65-F5344CB8AC3E}">
        <p14:creationId xmlns:p14="http://schemas.microsoft.com/office/powerpoint/2010/main" val="408562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8" grpId="0"/>
      <p:bldP spid="9" grpId="0"/>
      <p:bldP spid="10" grpId="0"/>
      <p:bldP spid="12" grpId="0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4366" y="76200"/>
            <a:ext cx="51146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97489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. Phản ứng oxi hóa không hoàn toàn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654" y="1295400"/>
            <a:ext cx="63847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dd AgNO</a:t>
            </a:r>
            <a:r>
              <a:rPr lang="en-US" sz="2800" b="1" i="1" baseline="-25000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/NH</a:t>
            </a:r>
            <a:r>
              <a:rPr lang="en-US" sz="2800" b="1" i="1" baseline="-25000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3</a:t>
            </a:r>
            <a:endParaRPr lang="vi-VN" sz="2800" b="1" i="1" baseline="-25000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4"/>
              <p:cNvSpPr txBox="1">
                <a:spLocks/>
              </p:cNvSpPr>
              <p:nvPr/>
            </p:nvSpPr>
            <p:spPr>
              <a:xfrm>
                <a:off x="228600" y="3581400"/>
                <a:ext cx="9144000" cy="935988"/>
              </a:xfrm>
              <a:prstGeom prst="rect">
                <a:avLst/>
              </a:prstGeom>
            </p:spPr>
            <p:txBody>
              <a:bodyPr/>
              <a:lstStyle>
                <a:lvl1pPr marL="27432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55663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Symbol" pitchFamily="18" charset="2"/>
                  <a:buChar char=""/>
                  <a:defRPr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78308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10312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42316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indent="-228600" algn="l" defTabSz="914400" rtl="0" eaLnBrk="1" latinLnBrk="0" hangingPunct="1">
                  <a:spcBef>
                    <a:spcPts val="384"/>
                  </a:spcBef>
                  <a:buClr>
                    <a:schemeClr val="accent1"/>
                  </a:buClr>
                  <a:buFont typeface="Symbol" pitchFamily="18" charset="2"/>
                  <a:buChar char="*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H</a:t>
                </a:r>
                <a:r>
                  <a:rPr lang="en-US" sz="2600" dirty="0">
                    <a:solidFill>
                      <a:srgbClr val="FF0000"/>
                    </a:solidFill>
                    <a:sym typeface="Symbol"/>
                  </a:rPr>
                  <a:t>CHO</a:t>
                </a: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 +</a:t>
                </a:r>
                <a:r>
                  <a:rPr lang="en-US" sz="2600" dirty="0">
                    <a:solidFill>
                      <a:schemeClr val="tx1"/>
                    </a:solidFill>
                  </a:rPr>
                  <a:t> 2</a:t>
                </a:r>
                <a:r>
                  <a:rPr lang="en-US" sz="2600" dirty="0">
                    <a:solidFill>
                      <a:srgbClr val="0000FF"/>
                    </a:solidFill>
                  </a:rPr>
                  <a:t>Ag</a:t>
                </a:r>
                <a:r>
                  <a:rPr lang="en-US" sz="2600" dirty="0">
                    <a:solidFill>
                      <a:schemeClr val="tx1"/>
                    </a:solidFill>
                  </a:rPr>
                  <a:t>NO</a:t>
                </a:r>
                <a:r>
                  <a:rPr lang="en-US" sz="2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2600" dirty="0">
                    <a:solidFill>
                      <a:schemeClr val="tx1"/>
                    </a:solidFill>
                  </a:rPr>
                  <a:t> +H</a:t>
                </a:r>
                <a:r>
                  <a:rPr lang="en-US" sz="2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2600" dirty="0">
                    <a:solidFill>
                      <a:schemeClr val="tx1"/>
                    </a:solidFill>
                  </a:rPr>
                  <a:t>O + 2NH</a:t>
                </a:r>
                <a:r>
                  <a:rPr lang="en-US" sz="2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2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vi-VN" sz="28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 H</a:t>
                </a:r>
                <a:r>
                  <a:rPr lang="en-US" sz="2600" dirty="0">
                    <a:solidFill>
                      <a:srgbClr val="FF0000"/>
                    </a:solidFill>
                    <a:sym typeface="Symbol"/>
                  </a:rPr>
                  <a:t>COONH</a:t>
                </a:r>
                <a:r>
                  <a:rPr lang="en-US" sz="2600" baseline="-25000" dirty="0">
                    <a:solidFill>
                      <a:srgbClr val="FF0000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 + 2</a:t>
                </a:r>
                <a:r>
                  <a:rPr lang="en-US" sz="2600" dirty="0">
                    <a:solidFill>
                      <a:srgbClr val="0000FF"/>
                    </a:solidFill>
                    <a:sym typeface="Symbol"/>
                  </a:rPr>
                  <a:t>Ag</a:t>
                </a: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 + 2NH</a:t>
                </a:r>
                <a:r>
                  <a:rPr lang="en-US" sz="2600" baseline="-25000" dirty="0">
                    <a:solidFill>
                      <a:schemeClr val="tx1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NO</a:t>
                </a:r>
                <a:r>
                  <a:rPr lang="en-US" sz="2600" baseline="-25000" dirty="0">
                    <a:solidFill>
                      <a:schemeClr val="tx1"/>
                    </a:solidFill>
                    <a:sym typeface="Symbol"/>
                  </a:rPr>
                  <a:t>3 </a:t>
                </a:r>
                <a:r>
                  <a:rPr lang="en-US" sz="2600" dirty="0">
                    <a:solidFill>
                      <a:schemeClr val="tx1"/>
                    </a:solidFill>
                    <a:sym typeface="Symbol"/>
                  </a:rPr>
                  <a:t> </a:t>
                </a:r>
                <a:endParaRPr lang="en-US" sz="2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581400"/>
                <a:ext cx="9144000" cy="935988"/>
              </a:xfrm>
              <a:prstGeom prst="rect">
                <a:avLst/>
              </a:prstGeom>
              <a:blipFill rotWithShape="1">
                <a:blip r:embed="rId3"/>
                <a:stretch>
                  <a:fillRect l="-1200" b="-13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4343400"/>
                <a:ext cx="9144000" cy="746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HCOONH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+</a:t>
                </a:r>
                <a:r>
                  <a:rPr lang="en-US" sz="2600" dirty="0">
                    <a:solidFill>
                      <a:prstClr val="black"/>
                    </a:solidFill>
                  </a:rPr>
                  <a:t> 2AgNO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3</a:t>
                </a:r>
                <a:r>
                  <a:rPr lang="en-US" sz="2600" dirty="0">
                    <a:solidFill>
                      <a:prstClr val="black"/>
                    </a:solidFill>
                  </a:rPr>
                  <a:t> +H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2</a:t>
                </a:r>
                <a:r>
                  <a:rPr lang="en-US" sz="2600" dirty="0">
                    <a:solidFill>
                      <a:prstClr val="black"/>
                    </a:solidFill>
                  </a:rPr>
                  <a:t>O+2NH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3</a:t>
                </a:r>
                <a:r>
                  <a:rPr lang="en-US" sz="2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vi-VN" sz="280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(NH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)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2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CO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3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+ 2Ag + NH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NO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3 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343400"/>
                <a:ext cx="9144000" cy="746295"/>
              </a:xfrm>
              <a:prstGeom prst="rect">
                <a:avLst/>
              </a:prstGeom>
              <a:blipFill rotWithShape="1">
                <a:blip r:embed="rId4"/>
                <a:stretch>
                  <a:fillRect l="-1200" b="-19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76200" y="5092264"/>
            <a:ext cx="89706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4051" y="5175093"/>
                <a:ext cx="8691349" cy="1073307"/>
              </a:xfrm>
              <a:prstGeom prst="rect">
                <a:avLst/>
              </a:prstGeom>
              <a:ln w="38100">
                <a:solidFill>
                  <a:srgbClr val="FF3300"/>
                </a:solidFill>
              </a:ln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HCHO 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+</a:t>
                </a:r>
                <a:r>
                  <a:rPr lang="en-US" sz="2600" dirty="0">
                    <a:solidFill>
                      <a:prstClr val="black"/>
                    </a:solidFill>
                  </a:rPr>
                  <a:t> </a:t>
                </a:r>
                <a:r>
                  <a:rPr lang="en-US" sz="2600" b="1" dirty="0">
                    <a:solidFill>
                      <a:srgbClr val="FF0000"/>
                    </a:solidFill>
                  </a:rPr>
                  <a:t>4</a:t>
                </a:r>
                <a:r>
                  <a:rPr lang="en-US" sz="2600" b="1" dirty="0">
                    <a:solidFill>
                      <a:srgbClr val="0000FF"/>
                    </a:solidFill>
                  </a:rPr>
                  <a:t>Ag</a:t>
                </a:r>
                <a:r>
                  <a:rPr lang="en-US" sz="2600" dirty="0">
                    <a:solidFill>
                      <a:prstClr val="black"/>
                    </a:solidFill>
                  </a:rPr>
                  <a:t>NO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3</a:t>
                </a:r>
                <a:r>
                  <a:rPr lang="en-US" sz="2600" dirty="0">
                    <a:solidFill>
                      <a:prstClr val="black"/>
                    </a:solidFill>
                  </a:rPr>
                  <a:t> +2H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2</a:t>
                </a:r>
                <a:r>
                  <a:rPr lang="en-US" sz="2600" dirty="0">
                    <a:solidFill>
                      <a:prstClr val="black"/>
                    </a:solidFill>
                  </a:rPr>
                  <a:t>O+ 4NH</a:t>
                </a:r>
                <a:r>
                  <a:rPr lang="en-US" sz="2600" baseline="-25000" dirty="0">
                    <a:solidFill>
                      <a:prstClr val="black"/>
                    </a:solidFill>
                  </a:rPr>
                  <a:t>3</a:t>
                </a:r>
                <a:r>
                  <a:rPr lang="en-US" sz="2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vi-VN" sz="280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</a:t>
                </a: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(NH</a:t>
                </a:r>
                <a:r>
                  <a:rPr lang="en-US" sz="2600" b="1" baseline="-25000" dirty="0">
                    <a:solidFill>
                      <a:srgbClr val="FF3300"/>
                    </a:solidFill>
                    <a:sym typeface="Symbol"/>
                  </a:rPr>
                  <a:t>4</a:t>
                </a: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)</a:t>
                </a:r>
                <a:r>
                  <a:rPr lang="en-US" sz="2600" b="1" baseline="-25000" dirty="0">
                    <a:solidFill>
                      <a:srgbClr val="FF3300"/>
                    </a:solidFill>
                    <a:sym typeface="Symbol"/>
                  </a:rPr>
                  <a:t>2</a:t>
                </a: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CO</a:t>
                </a:r>
                <a:r>
                  <a:rPr lang="en-US" sz="2600" b="1" baseline="-25000" dirty="0">
                    <a:solidFill>
                      <a:srgbClr val="FF3300"/>
                    </a:solidFill>
                    <a:sym typeface="Symbol"/>
                  </a:rPr>
                  <a:t>3</a:t>
                </a: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 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+ </a:t>
                </a:r>
                <a:r>
                  <a:rPr lang="en-US" sz="2600" b="1" dirty="0">
                    <a:solidFill>
                      <a:srgbClr val="FF0000"/>
                    </a:solidFill>
                    <a:sym typeface="Symbol"/>
                  </a:rPr>
                  <a:t>4</a:t>
                </a:r>
                <a:r>
                  <a:rPr lang="en-US" sz="2600" b="1" dirty="0">
                    <a:solidFill>
                      <a:srgbClr val="0000FF"/>
                    </a:solidFill>
                    <a:sym typeface="Symbol"/>
                  </a:rPr>
                  <a:t>Ag</a:t>
                </a:r>
                <a:r>
                  <a:rPr lang="en-US" sz="2600" b="1" dirty="0">
                    <a:solidFill>
                      <a:srgbClr val="FF3300"/>
                    </a:solidFill>
                    <a:sym typeface="Symbol"/>
                  </a:rPr>
                  <a:t>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+ 2NH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4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NO</a:t>
                </a:r>
                <a:r>
                  <a:rPr lang="en-US" sz="2600" baseline="-25000" dirty="0">
                    <a:solidFill>
                      <a:prstClr val="black"/>
                    </a:solidFill>
                    <a:sym typeface="Symbol"/>
                  </a:rPr>
                  <a:t>3 </a:t>
                </a:r>
                <a:r>
                  <a:rPr lang="en-US" sz="2600" dirty="0">
                    <a:solidFill>
                      <a:prstClr val="black"/>
                    </a:solidFill>
                    <a:sym typeface="Symbol"/>
                  </a:rPr>
                  <a:t> </a:t>
                </a:r>
                <a:endParaRPr lang="en-US" sz="2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51" y="5175093"/>
                <a:ext cx="8691349" cy="1073307"/>
              </a:xfrm>
              <a:prstGeom prst="rect">
                <a:avLst/>
              </a:prstGeom>
              <a:blipFill rotWithShape="1">
                <a:blip r:embed="rId5"/>
                <a:stretch>
                  <a:fillRect l="-1047" r="-489"/>
                </a:stretch>
              </a:blipFill>
              <a:ln w="38100">
                <a:solidFill>
                  <a:srgbClr val="FF33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2105"/>
              </p:ext>
            </p:extLst>
          </p:nvPr>
        </p:nvGraphicFramePr>
        <p:xfrm>
          <a:off x="377825" y="4570413"/>
          <a:ext cx="1776413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9" name="CS ChemDraw Drawing" r:id="rId6" imgW="644619" imgH="606379" progId="ChemDraw.Document.6.0">
                  <p:embed/>
                </p:oleObj>
              </mc:Choice>
              <mc:Fallback>
                <p:oleObj name="CS ChemDraw Drawing" r:id="rId6" imgW="644619" imgH="60637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4570413"/>
                        <a:ext cx="1776413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063566" y="5463082"/>
            <a:ext cx="465594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59136"/>
              </p:ext>
            </p:extLst>
          </p:nvPr>
        </p:nvGraphicFramePr>
        <p:xfrm>
          <a:off x="3127375" y="4584700"/>
          <a:ext cx="226695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" name="CS ChemDraw Drawing" r:id="rId8" imgW="873097" imgH="635316" progId="ChemDraw.Document.6.0">
                  <p:embed/>
                </p:oleObj>
              </mc:Choice>
              <mc:Fallback>
                <p:oleObj name="CS ChemDraw Drawing" r:id="rId8" imgW="873097" imgH="6353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4584700"/>
                        <a:ext cx="2266950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414748" y="5457395"/>
            <a:ext cx="475951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68626"/>
              </p:ext>
            </p:extLst>
          </p:nvPr>
        </p:nvGraphicFramePr>
        <p:xfrm>
          <a:off x="6405349" y="4673301"/>
          <a:ext cx="2154856" cy="155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" name="CS ChemDraw Drawing" r:id="rId10" imgW="882383" imgH="633804" progId="ChemDraw.Document.6.0">
                  <p:embed/>
                </p:oleObj>
              </mc:Choice>
              <mc:Fallback>
                <p:oleObj name="CS ChemDraw Drawing" r:id="rId10" imgW="882383" imgH="6338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349" y="4673301"/>
                        <a:ext cx="2154856" cy="155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018251" y="4624882"/>
            <a:ext cx="1939298" cy="1040044"/>
          </a:xfrm>
          <a:prstGeom prst="rect">
            <a:avLst/>
          </a:prstGeom>
          <a:noFill/>
          <a:ln w="508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5349" y="4624882"/>
            <a:ext cx="2286000" cy="1040044"/>
          </a:xfrm>
          <a:prstGeom prst="rect">
            <a:avLst/>
          </a:prstGeom>
          <a:noFill/>
          <a:ln w="508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0" y="1972984"/>
                <a:ext cx="9046810" cy="746295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  <a:buClr>
                    <a:srgbClr val="31B6FD"/>
                  </a:buClr>
                  <a:buSzPct val="100000"/>
                </a:pPr>
                <a:r>
                  <a:rPr lang="en-US" sz="2800" b="1" dirty="0"/>
                  <a:t>R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CHO</a:t>
                </a:r>
                <a:r>
                  <a:rPr lang="en-US" sz="2800" b="1" dirty="0"/>
                  <a:t> + 2AgNO</a:t>
                </a:r>
                <a:r>
                  <a:rPr lang="en-US" sz="2800" b="1" baseline="-25000" dirty="0"/>
                  <a:t>3</a:t>
                </a:r>
                <a:r>
                  <a:rPr lang="en-US" sz="2800" b="1" dirty="0"/>
                  <a:t> +H</a:t>
                </a:r>
                <a:r>
                  <a:rPr lang="en-US" sz="2800" b="1" baseline="-25000" dirty="0"/>
                  <a:t>2</a:t>
                </a:r>
                <a:r>
                  <a:rPr lang="en-US" sz="2800" b="1" dirty="0"/>
                  <a:t>O + 2NH</a:t>
                </a:r>
                <a:r>
                  <a:rPr lang="en-US" sz="2800" b="1" baseline="-25000" dirty="0"/>
                  <a:t>3</a:t>
                </a:r>
                <a:r>
                  <a:rPr lang="en-US" sz="2800" b="1" dirty="0"/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vi-VN" sz="280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b="1" dirty="0">
                    <a:sym typeface="Symbol"/>
                  </a:rPr>
                  <a:t> R</a:t>
                </a:r>
                <a:r>
                  <a:rPr lang="en-US" sz="2800" b="1" dirty="0">
                    <a:solidFill>
                      <a:srgbClr val="FF0000"/>
                    </a:solidFill>
                    <a:sym typeface="Symbol"/>
                  </a:rPr>
                  <a:t>COONH</a:t>
                </a:r>
                <a:r>
                  <a:rPr lang="en-US" sz="2800" b="1" baseline="-25000" dirty="0">
                    <a:solidFill>
                      <a:srgbClr val="FF0000"/>
                    </a:solidFill>
                    <a:sym typeface="Symbol"/>
                  </a:rPr>
                  <a:t>4</a:t>
                </a:r>
                <a:r>
                  <a:rPr lang="en-US" sz="2800" b="1" dirty="0">
                    <a:sym typeface="Symbol"/>
                  </a:rPr>
                  <a:t>+</a:t>
                </a:r>
                <a:r>
                  <a:rPr lang="en-US" sz="2800" b="1" dirty="0">
                    <a:solidFill>
                      <a:srgbClr val="FF0000"/>
                    </a:solidFill>
                    <a:sym typeface="Symbol"/>
                  </a:rPr>
                  <a:t>2</a:t>
                </a:r>
                <a:r>
                  <a:rPr lang="en-US" sz="2800" b="1" dirty="0">
                    <a:solidFill>
                      <a:srgbClr val="0000FF"/>
                    </a:solidFill>
                    <a:sym typeface="Symbol"/>
                  </a:rPr>
                  <a:t>Ag </a:t>
                </a:r>
                <a:r>
                  <a:rPr lang="en-US" sz="2800" b="1" dirty="0">
                    <a:latin typeface="Arial" pitchFamily="34" charset="0"/>
                    <a:cs typeface="Arial" pitchFamily="34" charset="0"/>
                    <a:sym typeface="Symbol"/>
                  </a:rPr>
                  <a:t>↓</a:t>
                </a:r>
                <a:r>
                  <a:rPr lang="en-US" sz="2800" b="1" dirty="0">
                    <a:sym typeface="Symbol"/>
                  </a:rPr>
                  <a:t>+2NH</a:t>
                </a:r>
                <a:r>
                  <a:rPr lang="en-US" sz="2800" b="1" baseline="-25000" dirty="0">
                    <a:sym typeface="Symbol"/>
                  </a:rPr>
                  <a:t>4</a:t>
                </a:r>
                <a:r>
                  <a:rPr lang="en-US" sz="2800" b="1" dirty="0">
                    <a:sym typeface="Symbol"/>
                  </a:rPr>
                  <a:t>NO</a:t>
                </a:r>
                <a:r>
                  <a:rPr lang="en-US" sz="2800" b="1" baseline="-25000" dirty="0">
                    <a:sym typeface="Symbol"/>
                  </a:rPr>
                  <a:t>3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72984"/>
                <a:ext cx="9046810" cy="746295"/>
              </a:xfrm>
              <a:prstGeom prst="rect">
                <a:avLst/>
              </a:prstGeom>
              <a:blipFill rotWithShape="1">
                <a:blip r:embed="rId12"/>
                <a:stretch>
                  <a:fillRect l="-1209" b="-19685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2756336"/>
                <a:ext cx="9067800" cy="746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/>
                  <a:t>CH</a:t>
                </a:r>
                <a:r>
                  <a:rPr lang="en-US" sz="2600" baseline="-25000" dirty="0"/>
                  <a:t>3</a:t>
                </a:r>
                <a:r>
                  <a:rPr lang="en-US" sz="2600" dirty="0">
                    <a:solidFill>
                      <a:srgbClr val="FF0000"/>
                    </a:solidFill>
                  </a:rPr>
                  <a:t>CHO</a:t>
                </a:r>
                <a:r>
                  <a:rPr lang="en-US" sz="2600" dirty="0"/>
                  <a:t>+2</a:t>
                </a:r>
                <a:r>
                  <a:rPr lang="en-US" sz="2600" dirty="0">
                    <a:solidFill>
                      <a:srgbClr val="0000FF"/>
                    </a:solidFill>
                  </a:rPr>
                  <a:t>Ag</a:t>
                </a:r>
                <a:r>
                  <a:rPr lang="en-US" sz="2600" dirty="0"/>
                  <a:t>NO</a:t>
                </a:r>
                <a:r>
                  <a:rPr lang="en-US" sz="2600" baseline="-25000" dirty="0"/>
                  <a:t>3</a:t>
                </a:r>
                <a:r>
                  <a:rPr lang="en-US" sz="2600" dirty="0"/>
                  <a:t>+H</a:t>
                </a:r>
                <a:r>
                  <a:rPr lang="en-US" sz="2600" baseline="-25000" dirty="0"/>
                  <a:t>2</a:t>
                </a:r>
                <a:r>
                  <a:rPr lang="en-US" sz="2600" dirty="0"/>
                  <a:t>O+2NH</a:t>
                </a:r>
                <a:r>
                  <a:rPr lang="en-US" sz="2600" baseline="-25000" dirty="0"/>
                  <a:t>3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vi-VN" sz="2800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vi-V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vi-VN" sz="280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600" dirty="0">
                    <a:sym typeface="Symbol"/>
                  </a:rPr>
                  <a:t> CH</a:t>
                </a:r>
                <a:r>
                  <a:rPr lang="en-US" sz="2600" baseline="-25000" dirty="0">
                    <a:sym typeface="Symbol"/>
                  </a:rPr>
                  <a:t>3</a:t>
                </a:r>
                <a:r>
                  <a:rPr lang="en-US" sz="2600" dirty="0">
                    <a:solidFill>
                      <a:srgbClr val="FF0000"/>
                    </a:solidFill>
                    <a:sym typeface="Symbol"/>
                  </a:rPr>
                  <a:t>COONH</a:t>
                </a:r>
                <a:r>
                  <a:rPr lang="en-US" sz="2600" baseline="-25000" dirty="0">
                    <a:solidFill>
                      <a:srgbClr val="FF0000"/>
                    </a:solidFill>
                    <a:sym typeface="Symbol"/>
                  </a:rPr>
                  <a:t>4</a:t>
                </a:r>
                <a:r>
                  <a:rPr lang="en-US" sz="2600" dirty="0">
                    <a:sym typeface="Symbol"/>
                  </a:rPr>
                  <a:t> + 2</a:t>
                </a:r>
                <a:r>
                  <a:rPr lang="en-US" sz="2600" dirty="0">
                    <a:solidFill>
                      <a:srgbClr val="0000FF"/>
                    </a:solidFill>
                    <a:sym typeface="Symbol"/>
                  </a:rPr>
                  <a:t>Ag</a:t>
                </a:r>
                <a:r>
                  <a:rPr lang="en-US" sz="2600" dirty="0">
                    <a:sym typeface="Symbol"/>
                  </a:rPr>
                  <a:t> + 2NH</a:t>
                </a:r>
                <a:r>
                  <a:rPr lang="en-US" sz="2600" baseline="-25000" dirty="0">
                    <a:sym typeface="Symbol"/>
                  </a:rPr>
                  <a:t>4</a:t>
                </a:r>
                <a:r>
                  <a:rPr lang="en-US" sz="2600" dirty="0">
                    <a:sym typeface="Symbol"/>
                  </a:rPr>
                  <a:t>NO</a:t>
                </a:r>
                <a:r>
                  <a:rPr lang="en-US" sz="2600" baseline="-25000" dirty="0">
                    <a:sym typeface="Symbol"/>
                  </a:rPr>
                  <a:t>3</a:t>
                </a:r>
                <a:endParaRPr lang="vi-VN" sz="2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56336"/>
                <a:ext cx="9067800" cy="746295"/>
              </a:xfrm>
              <a:prstGeom prst="rect">
                <a:avLst/>
              </a:prstGeom>
              <a:blipFill rotWithShape="1">
                <a:blip r:embed="rId13"/>
                <a:stretch>
                  <a:fillRect l="-1142" b="-195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6200" y="4201231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0483" y="6275855"/>
            <a:ext cx="68900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→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28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98732" y="3333323"/>
            <a:ext cx="22811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AC00AC"/>
                </a:solidFill>
              </a:rPr>
              <a:t>Amoni</a:t>
            </a:r>
            <a:r>
              <a:rPr lang="en-US" sz="2600" b="1" i="1" dirty="0">
                <a:solidFill>
                  <a:srgbClr val="AC00AC"/>
                </a:solidFill>
              </a:rPr>
              <a:t> </a:t>
            </a:r>
            <a:r>
              <a:rPr lang="en-US" sz="2600" b="1" i="1" dirty="0" err="1">
                <a:solidFill>
                  <a:srgbClr val="AC00AC"/>
                </a:solidFill>
              </a:rPr>
              <a:t>axetat</a:t>
            </a:r>
            <a:endParaRPr lang="vi-VN" sz="2600" b="1" i="1" dirty="0">
              <a:solidFill>
                <a:srgbClr val="AC00A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94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  <p:bldP spid="11" grpId="0" animBg="1"/>
      <p:bldP spid="17" grpId="0" animBg="1"/>
      <p:bldP spid="17" grpId="1" animBg="1"/>
      <p:bldP spid="18" grpId="0" animBg="1"/>
      <p:bldP spid="18" grpId="1" animBg="1"/>
      <p:bldP spid="20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717" y="60434"/>
            <a:ext cx="5228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408" y="5334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3. Phản ứng </a:t>
            </a:r>
            <a:r>
              <a:rPr lang="pt-BR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oxi</a:t>
            </a:r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hoàn toàn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654" y="1131311"/>
            <a:ext cx="4251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 O</a:t>
            </a:r>
            <a:r>
              <a:rPr lang="en-US" sz="2800" b="1" i="1" baseline="-25000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762000" y="3323018"/>
                <a:ext cx="8124498" cy="1096582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  <a:buClr>
                    <a:srgbClr val="31B6FD"/>
                  </a:buClr>
                  <a:buSzPct val="100000"/>
                </a:pPr>
                <a:r>
                  <a:rPr lang="en-US" sz="4400" b="1" dirty="0"/>
                  <a:t>C</a:t>
                </a:r>
                <a:r>
                  <a:rPr lang="en-US" sz="4400" b="1" baseline="-25000" dirty="0"/>
                  <a:t>n</a:t>
                </a:r>
                <a:r>
                  <a:rPr lang="en-US" sz="4400" b="1" dirty="0"/>
                  <a:t>H</a:t>
                </a:r>
                <a:r>
                  <a:rPr lang="en-US" sz="4400" b="1" baseline="-25000" dirty="0"/>
                  <a:t>2n</a:t>
                </a:r>
                <a:r>
                  <a:rPr lang="en-US" sz="4400" b="1" dirty="0"/>
                  <a:t>O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b="1" dirty="0"/>
                  <a:t> O</a:t>
                </a:r>
                <a:r>
                  <a:rPr lang="en-US" sz="4400" b="1" baseline="-25000" dirty="0"/>
                  <a:t>2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4400" b="1" dirty="0"/>
                  <a:t> n CO</a:t>
                </a:r>
                <a:r>
                  <a:rPr lang="en-US" sz="4400" b="1" baseline="-25000" dirty="0"/>
                  <a:t>2</a:t>
                </a:r>
                <a:r>
                  <a:rPr lang="en-US" sz="4400" b="1" dirty="0"/>
                  <a:t> + n H</a:t>
                </a:r>
                <a:r>
                  <a:rPr lang="en-US" sz="4400" b="1" baseline="-25000" dirty="0"/>
                  <a:t>2</a:t>
                </a:r>
                <a:r>
                  <a:rPr lang="en-US" sz="4400" b="1" dirty="0"/>
                  <a:t>O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323018"/>
                <a:ext cx="8124498" cy="1096582"/>
              </a:xfrm>
              <a:prstGeom prst="rect">
                <a:avLst/>
              </a:prstGeom>
              <a:blipFill>
                <a:blip r:embed="rId2"/>
                <a:stretch>
                  <a:fillRect l="-2955" t="-3333" r="-467" b="-38889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8600" y="2158425"/>
            <a:ext cx="1474769" cy="584775"/>
          </a:xfrm>
          <a:prstGeom prst="rect">
            <a:avLst/>
          </a:prstGeom>
          <a:solidFill>
            <a:srgbClr val="FFC000"/>
          </a:solidFill>
          <a:ln w="254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vi-VN" sz="3200" b="1" dirty="0"/>
              <a:t>PƯTQ</a:t>
            </a:r>
          </a:p>
        </p:txBody>
      </p:sp>
    </p:spTree>
    <p:extLst>
      <p:ext uri="{BB962C8B-B14F-4D97-AF65-F5344CB8AC3E}">
        <p14:creationId xmlns:p14="http://schemas.microsoft.com/office/powerpoint/2010/main" val="92746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60434"/>
            <a:ext cx="29899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V – ĐIỀU CHẾ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408" y="533400"/>
            <a:ext cx="2398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1. Từ ancol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71600" y="1795792"/>
            <a:ext cx="27831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RCH</a:t>
            </a:r>
            <a:r>
              <a:rPr kumimoji="0" 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H +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CuO</a:t>
            </a:r>
            <a:endParaRPr kumimoji="0" 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40655"/>
              </p:ext>
            </p:extLst>
          </p:nvPr>
        </p:nvGraphicFramePr>
        <p:xfrm>
          <a:off x="4191000" y="1676400"/>
          <a:ext cx="1066800" cy="57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76400"/>
                        <a:ext cx="1066800" cy="57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36774" y="1807448"/>
            <a:ext cx="3191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RCHO + Cu + 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008500"/>
            <a:ext cx="38747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CH</a:t>
            </a:r>
            <a:r>
              <a:rPr kumimoji="0" lang="pt-BR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3</a:t>
            </a:r>
            <a:r>
              <a:rPr kumimoji="0" lang="pt-BR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-CH</a:t>
            </a:r>
            <a:r>
              <a:rPr kumimoji="0" lang="pt-BR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  <a:r>
              <a:rPr kumimoji="0" lang="pt-BR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-OH + CuO</a:t>
            </a:r>
            <a:endParaRPr kumimoji="0" lang="pt-BR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71928"/>
              </p:ext>
            </p:extLst>
          </p:nvPr>
        </p:nvGraphicFramePr>
        <p:xfrm>
          <a:off x="3810000" y="983675"/>
          <a:ext cx="953814" cy="5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3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83675"/>
                        <a:ext cx="953814" cy="508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648200" y="998915"/>
            <a:ext cx="40703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CH</a:t>
            </a:r>
            <a:r>
              <a:rPr lang="en-US" sz="32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CHO + Cu + H</a:t>
            </a:r>
            <a:r>
              <a:rPr lang="en-US" sz="32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O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1" y="1769225"/>
            <a:ext cx="1066800" cy="461665"/>
          </a:xfrm>
          <a:prstGeom prst="rect">
            <a:avLst/>
          </a:prstGeom>
          <a:solidFill>
            <a:srgbClr val="FFC000"/>
          </a:solidFill>
          <a:ln w="254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vi-VN" sz="2400" b="1" dirty="0"/>
              <a:t>PƯTQ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9336" y="2286000"/>
            <a:ext cx="37577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hidrocacbon</a:t>
            </a:r>
            <a:endParaRPr lang="vi-VN" sz="32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0904" y="2913996"/>
            <a:ext cx="32576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Oxi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metan</a:t>
            </a:r>
            <a:endParaRPr lang="vi-VN" sz="3200" b="1" dirty="0">
              <a:solidFill>
                <a:srgbClr val="AC00A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28601" y="3557367"/>
            <a:ext cx="24746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C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4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+ O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99269"/>
              </p:ext>
            </p:extLst>
          </p:nvPr>
        </p:nvGraphicFramePr>
        <p:xfrm>
          <a:off x="1968217" y="3437216"/>
          <a:ext cx="1919291" cy="71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4" name="Equation" r:id="rId6" imgW="787400" imgH="279400" progId="Equation.DSMT4">
                  <p:embed/>
                </p:oleObj>
              </mc:Choice>
              <mc:Fallback>
                <p:oleObj name="Equation" r:id="rId6" imgW="787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217" y="3437216"/>
                        <a:ext cx="1919291" cy="718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886341" y="3537487"/>
            <a:ext cx="27430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HCHO + 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O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8601" y="4119679"/>
            <a:ext cx="65309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Oxi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hoàn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etilen</a:t>
            </a:r>
            <a:endParaRPr lang="vi-VN" sz="3200" b="1" dirty="0">
              <a:solidFill>
                <a:srgbClr val="AC00A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255164" y="4823911"/>
            <a:ext cx="34024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C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=C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+ O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2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996"/>
              </p:ext>
            </p:extLst>
          </p:nvPr>
        </p:nvGraphicFramePr>
        <p:xfrm>
          <a:off x="3276600" y="4617720"/>
          <a:ext cx="1535778" cy="70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" name="Equation" r:id="rId8" imgW="533169" imgH="228501" progId="Equation.DSMT4">
                  <p:embed/>
                </p:oleObj>
              </mc:Choice>
              <mc:Fallback>
                <p:oleObj name="Equation" r:id="rId8" imgW="53316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17720"/>
                        <a:ext cx="1535778" cy="706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4953000" y="4815486"/>
            <a:ext cx="21836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2C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3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CHO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51012" y="5327075"/>
            <a:ext cx="40991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Hiđrat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3200" b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axetilen</a:t>
            </a:r>
            <a:endParaRPr lang="vi-VN" sz="3200" b="1" dirty="0">
              <a:solidFill>
                <a:srgbClr val="AC00A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3815" y="5969445"/>
            <a:ext cx="29209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latin typeface="Arial" pitchFamily="34" charset="0"/>
                <a:cs typeface="Arial" pitchFamily="34" charset="0"/>
              </a:rPr>
              <a:t>CH≡CH + H</a:t>
            </a:r>
            <a:r>
              <a:rPr lang="vi-VN" sz="32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O</a:t>
            </a:r>
          </a:p>
        </p:txBody>
      </p:sp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19999"/>
              </p:ext>
            </p:extLst>
          </p:nvPr>
        </p:nvGraphicFramePr>
        <p:xfrm>
          <a:off x="2997017" y="5943600"/>
          <a:ext cx="17273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" name="Equation" r:id="rId10" imgW="622080" imgH="253800" progId="Equation.DSMT4">
                  <p:embed/>
                </p:oleObj>
              </mc:Choice>
              <mc:Fallback>
                <p:oleObj name="Equation" r:id="rId10" imgW="6220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017" y="5943600"/>
                        <a:ext cx="1727384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7"/>
          <p:cNvSpPr>
            <a:spLocks noChangeArrowheads="1"/>
          </p:cNvSpPr>
          <p:nvPr/>
        </p:nvSpPr>
        <p:spPr bwMode="auto">
          <a:xfrm>
            <a:off x="4572000" y="6011375"/>
            <a:ext cx="1955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CH</a:t>
            </a:r>
            <a:r>
              <a:rPr kumimoji="0" lang="en-US" sz="3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3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CHO</a:t>
            </a:r>
            <a:endParaRPr kumimoji="0" 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09450" y="533400"/>
            <a:ext cx="11176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ậc I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0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11" grpId="0"/>
      <p:bldP spid="14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5" grpId="0"/>
      <p:bldP spid="26" grpId="0"/>
      <p:bldP spid="27" grpId="0"/>
      <p:bldP spid="31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45209"/>
            <a:ext cx="2667000" cy="22503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-24789" y="60434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 – ỨNG DỤNG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533400"/>
            <a:ext cx="2667000" cy="2097991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152400" y="3595854"/>
            <a:ext cx="4169138" cy="2334610"/>
            <a:chOff x="387096" y="3595854"/>
            <a:chExt cx="4169138" cy="233461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034" y="3606364"/>
              <a:ext cx="2743200" cy="23241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7096" y="3595854"/>
              <a:ext cx="1975104" cy="2324100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506301" y="3429000"/>
            <a:ext cx="4420126" cy="2250391"/>
            <a:chOff x="2940794" y="645209"/>
            <a:chExt cx="4420126" cy="2250391"/>
          </a:xfrm>
        </p:grpSpPr>
        <p:pic>
          <p:nvPicPr>
            <p:cNvPr id="5" name="Picture 4" descr="20743659_images1414326_canhamvoi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7720" y="645209"/>
              <a:ext cx="2743200" cy="2250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362" name="Picture 2" descr="D:\.THỰC TẬP NĂM 4\giáo ản giảng dạy\andehit\hình\363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794" y="645209"/>
              <a:ext cx="2393206" cy="22503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5363" name="Picture 3" descr="D:\.THỰC TẬP NĂM 4\giáo ản giảng dạy\andehit\hình\axit_axetic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6141720" y="381000"/>
            <a:ext cx="2649855" cy="2250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9600" y="2971800"/>
            <a:ext cx="1295400" cy="52322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Arial" pitchFamily="34" charset="0"/>
                <a:cs typeface="Arial" pitchFamily="34" charset="0"/>
              </a:rPr>
              <a:t>Nhựa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720" y="2727960"/>
            <a:ext cx="2590800" cy="52322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SX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axi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axetic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5723" y="6095999"/>
            <a:ext cx="2116285" cy="52322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itchFamily="34" charset="0"/>
                <a:cs typeface="Arial" pitchFamily="34" charset="0"/>
              </a:rPr>
              <a:t>Hương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liệu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44112" y="5791200"/>
            <a:ext cx="3261688" cy="892552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latin typeface="Arial" pitchFamily="34" charset="0"/>
                <a:cs typeface="Arial" pitchFamily="34" charset="0"/>
              </a:rPr>
              <a:t>Chất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tẩy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uế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bảo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quản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vật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02341" y="2778740"/>
            <a:ext cx="2382179" cy="52322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Arial" pitchFamily="34" charset="0"/>
                <a:cs typeface="Arial" pitchFamily="34" charset="0"/>
              </a:rPr>
              <a:t>Dượ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ẩm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93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233251"/>
              </p:ext>
            </p:extLst>
          </p:nvPr>
        </p:nvGraphicFramePr>
        <p:xfrm>
          <a:off x="198120" y="1752600"/>
          <a:ext cx="236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" name="CS ChemDraw Drawing" r:id="rId3" imgW="948032" imgH="480050" progId="ChemDraw.Document.6.0">
                  <p:embed/>
                </p:oleObj>
              </mc:Choice>
              <mc:Fallback>
                <p:oleObj name="CS ChemDraw Drawing" r:id="rId3" imgW="948032" imgH="48005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" y="1752600"/>
                        <a:ext cx="23622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69888"/>
              </p:ext>
            </p:extLst>
          </p:nvPr>
        </p:nvGraphicFramePr>
        <p:xfrm>
          <a:off x="152400" y="2743200"/>
          <a:ext cx="248412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9" name="CS ChemDraw Drawing" r:id="rId5" imgW="1004180" imgH="480050" progId="ChemDraw.Document.6.0">
                  <p:embed/>
                </p:oleObj>
              </mc:Choice>
              <mc:Fallback>
                <p:oleObj name="CS ChemDraw Drawing" r:id="rId5" imgW="1004180" imgH="48005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248412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27867"/>
              </p:ext>
            </p:extLst>
          </p:nvPr>
        </p:nvGraphicFramePr>
        <p:xfrm>
          <a:off x="182880" y="3718560"/>
          <a:ext cx="318516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0" name="CS ChemDraw Drawing" r:id="rId7" imgW="1298308" imgH="480050" progId="ChemDraw.Document.6.0">
                  <p:embed/>
                </p:oleObj>
              </mc:Choice>
              <mc:Fallback>
                <p:oleObj name="CS ChemDraw Drawing" r:id="rId7" imgW="1298308" imgH="48005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" y="3718560"/>
                        <a:ext cx="318516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8600" y="78682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ghĩa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12180"/>
              </p:ext>
            </p:extLst>
          </p:nvPr>
        </p:nvGraphicFramePr>
        <p:xfrm>
          <a:off x="198438" y="1704975"/>
          <a:ext cx="236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1" name="CS ChemDraw Drawing" r:id="rId9" imgW="948032" imgH="480050" progId="ChemDraw.Document.6.0">
                  <p:embed/>
                </p:oleObj>
              </mc:Choice>
              <mc:Fallback>
                <p:oleObj name="CS ChemDraw Drawing" r:id="rId9" imgW="948032" imgH="48005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704975"/>
                        <a:ext cx="236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58359"/>
              </p:ext>
            </p:extLst>
          </p:nvPr>
        </p:nvGraphicFramePr>
        <p:xfrm>
          <a:off x="152400" y="2741613"/>
          <a:ext cx="248443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2" name="CS ChemDraw Drawing" r:id="rId11" imgW="1004180" imgH="480050" progId="ChemDraw.Document.6.0">
                  <p:embed/>
                </p:oleObj>
              </mc:Choice>
              <mc:Fallback>
                <p:oleObj name="CS ChemDraw Drawing" r:id="rId11" imgW="1004180" imgH="48005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1613"/>
                        <a:ext cx="2484437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43584"/>
              </p:ext>
            </p:extLst>
          </p:nvPr>
        </p:nvGraphicFramePr>
        <p:xfrm>
          <a:off x="182562" y="3721100"/>
          <a:ext cx="31861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" name="CS ChemDraw Drawing" r:id="rId13" imgW="1298308" imgH="480050" progId="ChemDraw.Document.6.0">
                  <p:embed/>
                </p:oleObj>
              </mc:Choice>
              <mc:Fallback>
                <p:oleObj name="CS ChemDraw Drawing" r:id="rId13" imgW="1298308" imgH="48005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3721100"/>
                        <a:ext cx="31861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05400" y="2362200"/>
            <a:ext cx="2362200" cy="646331"/>
          </a:xfrm>
          <a:prstGeom prst="rect">
            <a:avLst/>
          </a:prstGeom>
          <a:solidFill>
            <a:schemeClr val="accent2">
              <a:tint val="50000"/>
              <a:satMod val="300000"/>
            </a:schemeClr>
          </a:solidFill>
          <a:ln w="63500"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itchFamily="34" charset="0"/>
                <a:cs typeface="Arial" pitchFamily="34" charset="0"/>
              </a:rPr>
              <a:t>XETON</a:t>
            </a:r>
            <a:endParaRPr lang="vi-VN" sz="36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4" name="Straight Arrow Connector 43"/>
          <p:cNvCxnSpPr>
            <a:endCxn id="43" idx="1"/>
          </p:cNvCxnSpPr>
          <p:nvPr/>
        </p:nvCxnSpPr>
        <p:spPr>
          <a:xfrm flipV="1">
            <a:off x="2667000" y="2685366"/>
            <a:ext cx="2438400" cy="4388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43" idx="1"/>
          </p:cNvCxnSpPr>
          <p:nvPr/>
        </p:nvCxnSpPr>
        <p:spPr>
          <a:xfrm>
            <a:off x="2590800" y="2133600"/>
            <a:ext cx="2514600" cy="55176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endCxn id="43" idx="1"/>
          </p:cNvCxnSpPr>
          <p:nvPr/>
        </p:nvCxnSpPr>
        <p:spPr>
          <a:xfrm flipV="1">
            <a:off x="3352800" y="2685366"/>
            <a:ext cx="1752600" cy="13532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3733800" y="1155719"/>
            <a:ext cx="4648200" cy="4524315"/>
            <a:chOff x="3886200" y="1378327"/>
            <a:chExt cx="4648200" cy="4524315"/>
          </a:xfrm>
        </p:grpSpPr>
        <p:grpSp>
          <p:nvGrpSpPr>
            <p:cNvPr id="53" name="Group 52"/>
            <p:cNvGrpSpPr/>
            <p:nvPr/>
          </p:nvGrpSpPr>
          <p:grpSpPr>
            <a:xfrm>
              <a:off x="3886200" y="1378327"/>
              <a:ext cx="4648200" cy="4524315"/>
              <a:chOff x="3886200" y="1378327"/>
              <a:chExt cx="4648200" cy="4524315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3886200" y="1378327"/>
                <a:ext cx="4648200" cy="4524315"/>
              </a:xfrm>
              <a:prstGeom prst="rect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3200" dirty="0"/>
                  <a:t>- </a:t>
                </a:r>
                <a:r>
                  <a:rPr lang="pt-BR" sz="3200" dirty="0"/>
                  <a:t>Xeton là những hợp chất hữu cơ mà phân tử có nhóm          liên kết trực tiếp với hai nguyên tử cacbon</a:t>
                </a:r>
                <a:r>
                  <a:rPr lang="vi-VN" sz="3200" dirty="0"/>
                  <a:t> </a:t>
                </a:r>
                <a:r>
                  <a:rPr lang="vi-VN" sz="3200" dirty="0">
                    <a:latin typeface="Calibri" pitchFamily="34" charset="0"/>
                  </a:rPr>
                  <a:t>khác</a:t>
                </a:r>
                <a:r>
                  <a:rPr lang="vi-VN" sz="3200" dirty="0"/>
                  <a:t>. </a:t>
                </a:r>
              </a:p>
              <a:p>
                <a:pPr algn="just"/>
                <a:r>
                  <a:rPr lang="vi-VN" sz="3200" dirty="0"/>
                  <a:t>- Nhóm            liên kết trực tiếp với hai nguyên tử C khác gọi là nhóm chức </a:t>
                </a:r>
                <a:r>
                  <a:rPr lang="vi-VN" sz="3200" b="1" dirty="0">
                    <a:solidFill>
                      <a:srgbClr val="FF0000"/>
                    </a:solidFill>
                  </a:rPr>
                  <a:t>xeton</a:t>
                </a:r>
                <a:r>
                  <a:rPr lang="vi-VN" sz="3200" dirty="0"/>
                  <a:t>.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3086957"/>
                  </p:ext>
                </p:extLst>
              </p:nvPr>
            </p:nvGraphicFramePr>
            <p:xfrm>
              <a:off x="5105400" y="2362200"/>
              <a:ext cx="1104900" cy="634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94" name="CS ChemDraw Drawing" r:id="rId15" imgW="528868" imgH="222641" progId="ChemDraw.Document.6.0">
                      <p:embed/>
                    </p:oleObj>
                  </mc:Choice>
                  <mc:Fallback>
                    <p:oleObj name="CS ChemDraw Drawing" r:id="rId15" imgW="528868" imgH="222641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400" y="2362200"/>
                            <a:ext cx="1104900" cy="6342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209141"/>
                </p:ext>
              </p:extLst>
            </p:nvPr>
          </p:nvGraphicFramePr>
          <p:xfrm>
            <a:off x="5562600" y="3855720"/>
            <a:ext cx="1104900" cy="634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5" name="CS ChemDraw Drawing" r:id="rId17" imgW="528868" imgH="222641" progId="ChemDraw.Document.6.0">
                    <p:embed/>
                  </p:oleObj>
                </mc:Choice>
                <mc:Fallback>
                  <p:oleObj name="CS ChemDraw Drawing" r:id="rId17" imgW="528868" imgH="22264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855720"/>
                          <a:ext cx="1104900" cy="6342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47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3" grpId="0" animBg="1"/>
      <p:bldP spid="4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rot="21418858">
            <a:off x="1349331" y="1442331"/>
            <a:ext cx="754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900" dirty="0" err="1">
                <a:solidFill>
                  <a:srgbClr val="FF0000"/>
                </a:solidFill>
                <a:effectLst>
                  <a:glow rad="101600">
                    <a:srgbClr val="E7E200">
                      <a:alpha val="60000"/>
                    </a:srgbClr>
                  </a:glow>
                </a:effectLst>
                <a:latin typeface="UVN But Long 2" pitchFamily="2" charset="0"/>
              </a:rPr>
              <a:t>Bài</a:t>
            </a:r>
            <a:r>
              <a:rPr lang="en-US" sz="6900" dirty="0">
                <a:solidFill>
                  <a:srgbClr val="FF0000"/>
                </a:solidFill>
                <a:effectLst>
                  <a:glow rad="101600">
                    <a:srgbClr val="E7E200">
                      <a:alpha val="60000"/>
                    </a:srgbClr>
                  </a:glow>
                </a:effectLst>
                <a:latin typeface="UVN But Long 2" pitchFamily="2" charset="0"/>
              </a:rPr>
              <a:t> 44</a:t>
            </a:r>
          </a:p>
          <a:p>
            <a:r>
              <a:rPr lang="en-US" sz="6900" dirty="0">
                <a:solidFill>
                  <a:srgbClr val="FF0000"/>
                </a:solidFill>
                <a:effectLst>
                  <a:glow rad="101600">
                    <a:srgbClr val="E7E200">
                      <a:alpha val="60000"/>
                    </a:srgbClr>
                  </a:glow>
                </a:effectLst>
                <a:latin typeface="UVN But Long 2" pitchFamily="2" charset="0"/>
              </a:rPr>
              <a:t>ANĐEHIT – XETON </a:t>
            </a:r>
          </a:p>
        </p:txBody>
      </p:sp>
      <p:sp>
        <p:nvSpPr>
          <p:cNvPr id="3" name="TextBox 2"/>
          <p:cNvSpPr txBox="1"/>
          <p:nvPr/>
        </p:nvSpPr>
        <p:spPr>
          <a:xfrm rot="21445147">
            <a:off x="2514600" y="4038600"/>
            <a:ext cx="4724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0" dirty="0">
                <a:solidFill>
                  <a:srgbClr val="FFFF00"/>
                </a:solidFill>
                <a:latin typeface="UVN Thang Vu" pitchFamily="66" charset="0"/>
              </a:rPr>
              <a:t>A - ANĐEHIT</a:t>
            </a:r>
            <a:endParaRPr lang="vi-VN" sz="7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73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03848" y="554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7" name="TextBox 16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2" name="TextBox 31"/>
          <p:cNvSpPr txBox="1"/>
          <p:nvPr/>
        </p:nvSpPr>
        <p:spPr>
          <a:xfrm>
            <a:off x="228600" y="68580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1520" y="1219200"/>
            <a:ext cx="4266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ường</a:t>
            </a:r>
            <a:endParaRPr lang="vi-VN" sz="32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524000" y="2029747"/>
            <a:ext cx="5638800" cy="584775"/>
          </a:xfrm>
          <a:prstGeom prst="rect">
            <a:avLst/>
          </a:prstGeom>
          <a:solidFill>
            <a:srgbClr val="00FF00"/>
          </a:solidFill>
          <a:ln w="63500">
            <a:solidFill>
              <a:srgbClr val="FF3809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 algn="ctr"/>
            <a:r>
              <a:rPr lang="pt-BR" sz="3200" b="1" dirty="0">
                <a:latin typeface="Arial" pitchFamily="34" charset="0"/>
                <a:cs typeface="Arial" pitchFamily="34" charset="0"/>
              </a:rPr>
              <a:t>Tên 2 gốc ankyl + XETON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99965"/>
              </p:ext>
            </p:extLst>
          </p:nvPr>
        </p:nvGraphicFramePr>
        <p:xfrm>
          <a:off x="289560" y="4724400"/>
          <a:ext cx="31861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6" name="CS ChemDraw Drawing" r:id="rId3" imgW="1298308" imgH="480050" progId="ChemDraw.Document.6.0">
                  <p:embed/>
                </p:oleObj>
              </mc:Choice>
              <mc:Fallback>
                <p:oleObj name="CS ChemDraw Drawing" r:id="rId3" imgW="1298308" imgH="48005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" y="4724400"/>
                        <a:ext cx="31861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93780"/>
              </p:ext>
            </p:extLst>
          </p:nvPr>
        </p:nvGraphicFramePr>
        <p:xfrm>
          <a:off x="4343400" y="3048000"/>
          <a:ext cx="24844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7" name="CS ChemDraw Drawing" r:id="rId5" imgW="1004180" imgH="480050" progId="ChemDraw.Document.6.0">
                  <p:embed/>
                </p:oleObj>
              </mc:Choice>
              <mc:Fallback>
                <p:oleObj name="CS ChemDraw Drawing" r:id="rId5" imgW="1004180" imgH="48005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048000"/>
                        <a:ext cx="248443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76637"/>
              </p:ext>
            </p:extLst>
          </p:nvPr>
        </p:nvGraphicFramePr>
        <p:xfrm>
          <a:off x="381000" y="3048000"/>
          <a:ext cx="236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8" name="CS ChemDraw Drawing" r:id="rId7" imgW="948032" imgH="480050" progId="ChemDraw.Document.6.0">
                  <p:embed/>
                </p:oleObj>
              </mc:Choice>
              <mc:Fallback>
                <p:oleObj name="CS ChemDraw Drawing" r:id="rId7" imgW="948032" imgH="48005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236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66483"/>
              </p:ext>
            </p:extLst>
          </p:nvPr>
        </p:nvGraphicFramePr>
        <p:xfrm>
          <a:off x="4891088" y="4709160"/>
          <a:ext cx="3186112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CS ChemDraw Drawing" r:id="rId9" imgW="1298308" imgH="495382" progId="ChemDraw.Document.6.0">
                  <p:embed/>
                </p:oleObj>
              </mc:Choice>
              <mc:Fallback>
                <p:oleObj name="CS ChemDraw Drawing" r:id="rId9" imgW="1298308" imgH="495382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709160"/>
                        <a:ext cx="3186112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38200" y="393192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t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440" y="3931920"/>
            <a:ext cx="731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953364" y="3931920"/>
            <a:ext cx="173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ton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20840" y="3931920"/>
            <a:ext cx="173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ton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36720" y="3948021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t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68290" y="3938496"/>
            <a:ext cx="16878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en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4300" y="58674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t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267200" y="585972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t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219200" y="58674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n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39000" y="5836740"/>
            <a:ext cx="173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ton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86940" y="5859719"/>
            <a:ext cx="1737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eton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394960" y="5863650"/>
            <a:ext cx="2148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opropyl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05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8580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219200"/>
            <a:ext cx="4266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ay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ế</a:t>
            </a:r>
            <a:endParaRPr lang="vi-VN" sz="32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7504" y="1859131"/>
            <a:ext cx="8435280" cy="1609726"/>
            <a:chOff x="107504" y="1859131"/>
            <a:chExt cx="8435280" cy="1609726"/>
          </a:xfrm>
        </p:grpSpPr>
        <p:sp>
          <p:nvSpPr>
            <p:cNvPr id="5" name="Rectangle 4"/>
            <p:cNvSpPr/>
            <p:nvPr/>
          </p:nvSpPr>
          <p:spPr>
            <a:xfrm>
              <a:off x="107504" y="1859131"/>
              <a:ext cx="8435280" cy="1569660"/>
            </a:xfrm>
            <a:prstGeom prst="rect">
              <a:avLst/>
            </a:prstGeom>
            <a:ln w="5080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pt-BR" sz="3200" b="1" i="1" dirty="0">
                  <a:latin typeface="Arial" pitchFamily="34" charset="0"/>
                  <a:cs typeface="Arial" pitchFamily="34" charset="0"/>
                </a:rPr>
                <a:t>Số chỉ vị trí nhánh + Tên nhánh + Tên hidrocacbon mạch chính (tên ANKANL tương ứng) + số chỉ vị trí nhóm           + </a:t>
              </a:r>
              <a:r>
                <a:rPr lang="pt-BR" sz="32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ON</a:t>
              </a:r>
              <a:endParaRPr lang="vi-VN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080824"/>
                </p:ext>
              </p:extLst>
            </p:nvPr>
          </p:nvGraphicFramePr>
          <p:xfrm>
            <a:off x="6370320" y="2834640"/>
            <a:ext cx="1104900" cy="634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6" name="CS ChemDraw Drawing" r:id="rId3" imgW="528868" imgH="222641" progId="ChemDraw.Document.6.0">
                    <p:embed/>
                  </p:oleObj>
                </mc:Choice>
                <mc:Fallback>
                  <p:oleObj name="CS ChemDraw Drawing" r:id="rId3" imgW="528868" imgH="22264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320" y="2834640"/>
                          <a:ext cx="1104900" cy="6342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6"/>
          <p:cNvSpPr/>
          <p:nvPr/>
        </p:nvSpPr>
        <p:spPr>
          <a:xfrm>
            <a:off x="228600" y="3581400"/>
            <a:ext cx="8305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 ý</a:t>
            </a:r>
            <a:endParaRPr lang="vi-VN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t-BR" sz="3200" dirty="0">
                <a:latin typeface="Arial" pitchFamily="34" charset="0"/>
                <a:cs typeface="Arial" pitchFamily="34" charset="0"/>
              </a:rPr>
              <a:t>- Chọn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ạch chính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là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ạch C dài nhất có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chứa nhóm chức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C=O 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t-BR" sz="3200" dirty="0">
                <a:latin typeface="Arial" pitchFamily="34" charset="0"/>
                <a:cs typeface="Arial" pitchFamily="34" charset="0"/>
              </a:rPr>
              <a:t>-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nh số thứ tự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ưu tiên nhóm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C=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.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47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87460" y="329625"/>
            <a:ext cx="5228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0" y="1371600"/>
            <a:ext cx="8002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C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9600" y="1971766"/>
            <a:ext cx="9144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8" idx="3"/>
          </p:cNvCxnSpPr>
          <p:nvPr/>
        </p:nvCxnSpPr>
        <p:spPr>
          <a:xfrm>
            <a:off x="2324219" y="1971765"/>
            <a:ext cx="9144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843587" y="2472250"/>
            <a:ext cx="0" cy="914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102893" y="2472250"/>
            <a:ext cx="0" cy="9144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556178" y="3227845"/>
            <a:ext cx="8515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/>
              <a:t>O</a:t>
            </a:r>
          </a:p>
        </p:txBody>
      </p:sp>
      <p:sp>
        <p:nvSpPr>
          <p:cNvPr id="25" name="Oval 24"/>
          <p:cNvSpPr/>
          <p:nvPr/>
        </p:nvSpPr>
        <p:spPr>
          <a:xfrm>
            <a:off x="1371600" y="2290676"/>
            <a:ext cx="1219200" cy="1219200"/>
          </a:xfrm>
          <a:prstGeom prst="ellipse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781419" y="2870660"/>
            <a:ext cx="1308715" cy="0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038600" y="2514600"/>
            <a:ext cx="46105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9050"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PHẢN ỨNG CỘNG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842654" y="2466114"/>
            <a:ext cx="0" cy="93600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101960" y="2466114"/>
            <a:ext cx="0" cy="93600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081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5" grpId="0" animBg="1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51531"/>
              </p:ext>
            </p:extLst>
          </p:nvPr>
        </p:nvGraphicFramePr>
        <p:xfrm>
          <a:off x="161925" y="1445200"/>
          <a:ext cx="50196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2" name="CS ChemDraw Drawing" r:id="rId3" imgW="1853090" imgH="551528" progId="ChemDraw.Document.6.0">
                  <p:embed/>
                </p:oleObj>
              </mc:Choice>
              <mc:Fallback>
                <p:oleObj name="CS ChemDraw Drawing" r:id="rId3" imgW="1853090" imgH="55152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445200"/>
                        <a:ext cx="5019675" cy="155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1260" y="76200"/>
            <a:ext cx="52284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 – TÍNH CHẤT HÓA HỌC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350" y="660975"/>
            <a:ext cx="40797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Phản</a:t>
            </a:r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H</a:t>
            </a:r>
            <a:r>
              <a:rPr lang="en-US" sz="3200" b="1" baseline="-25000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</a:t>
            </a:r>
            <a:endParaRPr lang="vi-VN" sz="3200" b="1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44907"/>
              </p:ext>
            </p:extLst>
          </p:nvPr>
        </p:nvGraphicFramePr>
        <p:xfrm>
          <a:off x="171450" y="1442025"/>
          <a:ext cx="510540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3" name="CS ChemDraw Drawing" r:id="rId5" imgW="2043560" imgH="553256" progId="ChemDraw.Document.6.0">
                  <p:embed/>
                </p:oleObj>
              </mc:Choice>
              <mc:Fallback>
                <p:oleObj name="CS ChemDraw Drawing" r:id="rId5" imgW="2043560" imgH="55325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442025"/>
                        <a:ext cx="510540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95694"/>
              </p:ext>
            </p:extLst>
          </p:nvPr>
        </p:nvGraphicFramePr>
        <p:xfrm>
          <a:off x="5276850" y="1003875"/>
          <a:ext cx="3048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4" name="CS ChemDraw Drawing" r:id="rId7" imgW="1004396" imgH="740698" progId="ChemDraw.Document.6.0">
                  <p:embed/>
                </p:oleObj>
              </mc:Choice>
              <mc:Fallback>
                <p:oleObj name="CS ChemDraw Drawing" r:id="rId7" imgW="1004396" imgH="740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76850" y="1003875"/>
                        <a:ext cx="30480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03548"/>
              </p:ext>
            </p:extLst>
          </p:nvPr>
        </p:nvGraphicFramePr>
        <p:xfrm>
          <a:off x="1390651" y="1156275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5" name="CS ChemDraw Drawing" r:id="rId9" imgW="665998" imgH="245316" progId="ChemDraw.Document.6.0">
                  <p:embed/>
                </p:oleObj>
              </mc:Choice>
              <mc:Fallback>
                <p:oleObj name="CS ChemDraw Drawing" r:id="rId9" imgW="665998" imgH="24531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1" y="1156275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92340"/>
              </p:ext>
            </p:extLst>
          </p:nvPr>
        </p:nvGraphicFramePr>
        <p:xfrm>
          <a:off x="1392238" y="2024638"/>
          <a:ext cx="26289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6" name="CS ChemDraw Drawing" r:id="rId11" imgW="976970" imgH="568588" progId="ChemDraw.Document.6.0">
                  <p:embed/>
                </p:oleObj>
              </mc:Choice>
              <mc:Fallback>
                <p:oleObj name="CS ChemDraw Drawing" r:id="rId11" imgW="976970" imgH="56858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024638"/>
                        <a:ext cx="26289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23460"/>
              </p:ext>
            </p:extLst>
          </p:nvPr>
        </p:nvGraphicFramePr>
        <p:xfrm>
          <a:off x="171450" y="1479550"/>
          <a:ext cx="8058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7" name="CS ChemDraw Drawing" r:id="rId13" imgW="2990081" imgH="557791" progId="ChemDraw.Document.6.0">
                  <p:embed/>
                </p:oleObj>
              </mc:Choice>
              <mc:Fallback>
                <p:oleObj name="CS ChemDraw Drawing" r:id="rId13" imgW="2990081" imgH="55779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479550"/>
                        <a:ext cx="8058150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1600" y="28194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Propan</a:t>
            </a:r>
            <a:r>
              <a:rPr lang="en-US" sz="2800" b="1" i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– 2 – </a:t>
            </a:r>
            <a:r>
              <a:rPr lang="en-US" sz="2800" b="1" i="1" dirty="0" err="1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ol</a:t>
            </a:r>
            <a:r>
              <a:rPr lang="en-US" sz="2800" b="1" i="1" dirty="0">
                <a:solidFill>
                  <a:srgbClr val="AC00AC"/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800" b="1" i="1" dirty="0">
              <a:solidFill>
                <a:srgbClr val="AC00A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3050232"/>
            <a:ext cx="1474769" cy="584775"/>
          </a:xfrm>
          <a:prstGeom prst="rect">
            <a:avLst/>
          </a:prstGeom>
          <a:solidFill>
            <a:srgbClr val="FFC000"/>
          </a:solidFill>
          <a:ln w="254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vi-VN" sz="3200" b="1" dirty="0"/>
              <a:t>PƯTQ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98911"/>
              </p:ext>
            </p:extLst>
          </p:nvPr>
        </p:nvGraphicFramePr>
        <p:xfrm>
          <a:off x="247650" y="3486150"/>
          <a:ext cx="42799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8" name="CS ChemDraw Drawing" r:id="rId15" imgW="1665643" imgH="551744" progId="ChemDraw.Document.6.0">
                  <p:embed/>
                </p:oleObj>
              </mc:Choice>
              <mc:Fallback>
                <p:oleObj name="CS ChemDraw Drawing" r:id="rId15" imgW="1665643" imgH="551744" progId="ChemDraw.Document.6.0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486150"/>
                        <a:ext cx="4279900" cy="15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69516"/>
              </p:ext>
            </p:extLst>
          </p:nvPr>
        </p:nvGraphicFramePr>
        <p:xfrm>
          <a:off x="266700" y="3505200"/>
          <a:ext cx="69723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9" name="CS ChemDraw Drawing" r:id="rId17" imgW="2668527" imgH="556279" progId="ChemDraw.Document.6.0">
                  <p:embed/>
                </p:oleObj>
              </mc:Choice>
              <mc:Fallback>
                <p:oleObj name="CS ChemDraw Drawing" r:id="rId17" imgW="2668527" imgH="5562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" y="3505200"/>
                        <a:ext cx="69723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876800" y="5029200"/>
            <a:ext cx="2286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0000FF"/>
                </a:solidFill>
              </a:rPr>
              <a:t>Ancol</a:t>
            </a:r>
            <a:r>
              <a:rPr lang="en-US" sz="3200" b="1" i="1" dirty="0">
                <a:solidFill>
                  <a:srgbClr val="0000FF"/>
                </a:solidFill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</a:rPr>
              <a:t>bậc</a:t>
            </a:r>
            <a:r>
              <a:rPr lang="en-US" sz="3200" b="1" i="1" dirty="0">
                <a:solidFill>
                  <a:srgbClr val="0000FF"/>
                </a:solidFill>
              </a:rPr>
              <a:t> II</a:t>
            </a:r>
            <a:endParaRPr lang="vi-VN" sz="3200" b="1" i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600" y="5029200"/>
            <a:ext cx="13722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err="1">
                <a:solidFill>
                  <a:srgbClr val="0000FF"/>
                </a:solidFill>
              </a:rPr>
              <a:t>Xeton</a:t>
            </a:r>
            <a:r>
              <a:rPr lang="en-US" sz="3200" b="1" i="1" dirty="0">
                <a:solidFill>
                  <a:srgbClr val="0000FF"/>
                </a:solidFill>
              </a:rPr>
              <a:t>  </a:t>
            </a:r>
            <a:endParaRPr lang="vi-VN" sz="3200" b="1" i="1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25560" y="5943600"/>
            <a:ext cx="65788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 R </a:t>
            </a:r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R’ </a:t>
            </a:r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ống</a:t>
            </a:r>
            <a:r>
              <a:rPr lang="en-US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au</a:t>
            </a:r>
            <a:endParaRPr lang="vi-VN" sz="3200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90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 animBg="1"/>
      <p:bldP spid="17" grpId="0"/>
      <p:bldP spid="18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3723" y="76200"/>
            <a:ext cx="29434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II – ĐIỀU CHẾ</a:t>
            </a:r>
            <a:endParaRPr lang="vi-VN" sz="3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408" y="457200"/>
            <a:ext cx="2398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1. Từ ancol</a:t>
            </a:r>
            <a:endParaRPr lang="vi-VN" sz="3200" baseline="-25000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09450" y="457200"/>
            <a:ext cx="1231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ậc </a:t>
            </a:r>
            <a:r>
              <a:rPr lang="vi-VN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vi-VN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50092"/>
              </p:ext>
            </p:extLst>
          </p:nvPr>
        </p:nvGraphicFramePr>
        <p:xfrm>
          <a:off x="210774" y="787687"/>
          <a:ext cx="4894625" cy="177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2" name="CS ChemDraw Drawing" r:id="rId3" imgW="2013111" imgH="597309" progId="ChemDraw.Document.6.0">
                  <p:embed/>
                </p:oleObj>
              </mc:Choice>
              <mc:Fallback>
                <p:oleObj name="CS ChemDraw Drawing" r:id="rId3" imgW="2013111" imgH="59730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4" y="787687"/>
                        <a:ext cx="4894625" cy="1778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91873"/>
              </p:ext>
            </p:extLst>
          </p:nvPr>
        </p:nvGraphicFramePr>
        <p:xfrm>
          <a:off x="228600" y="813375"/>
          <a:ext cx="8610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3" name="CS ChemDraw Drawing" r:id="rId5" imgW="3876999" imgH="559302" progId="ChemDraw.Document.6.0">
                  <p:embed/>
                </p:oleObj>
              </mc:Choice>
              <mc:Fallback>
                <p:oleObj name="CS ChemDraw Drawing" r:id="rId5" imgW="3876999" imgH="5593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813375"/>
                        <a:ext cx="8610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21031" y="1905000"/>
            <a:ext cx="1474769" cy="584775"/>
          </a:xfrm>
          <a:prstGeom prst="rect">
            <a:avLst/>
          </a:prstGeom>
          <a:solidFill>
            <a:srgbClr val="FFC000"/>
          </a:solidFill>
          <a:ln w="2540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r>
              <a:rPr lang="vi-VN" sz="3200" b="1" dirty="0"/>
              <a:t>PƯTQ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12606"/>
              </p:ext>
            </p:extLst>
          </p:nvPr>
        </p:nvGraphicFramePr>
        <p:xfrm>
          <a:off x="152400" y="2540575"/>
          <a:ext cx="4800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4" name="CS ChemDraw Drawing" r:id="rId7" imgW="1699332" imgH="597309" progId="ChemDraw.Document.6.0">
                  <p:embed/>
                </p:oleObj>
              </mc:Choice>
              <mc:Fallback>
                <p:oleObj name="CS ChemDraw Drawing" r:id="rId7" imgW="1699332" imgH="597309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40575"/>
                        <a:ext cx="480060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24975"/>
              </p:ext>
            </p:extLst>
          </p:nvPr>
        </p:nvGraphicFramePr>
        <p:xfrm>
          <a:off x="160693" y="2413000"/>
          <a:ext cx="8572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" name="CS ChemDraw Drawing" r:id="rId9" imgW="3328263" imgH="559302" progId="ChemDraw.Document.6.0">
                  <p:embed/>
                </p:oleObj>
              </mc:Choice>
              <mc:Fallback>
                <p:oleObj name="CS ChemDraw Drawing" r:id="rId9" imgW="3328263" imgH="5593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693" y="2413000"/>
                        <a:ext cx="85725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362200" y="3606225"/>
            <a:ext cx="269016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32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Cumen</a:t>
            </a:r>
            <a:endParaRPr lang="vi-VN" sz="3200" b="1" dirty="0">
              <a:solidFill>
                <a:srgbClr val="007033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0" y="4191000"/>
            <a:ext cx="8991600" cy="2285999"/>
            <a:chOff x="115608" y="4267201"/>
            <a:chExt cx="8723592" cy="2285999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866328"/>
                </p:ext>
              </p:extLst>
            </p:nvPr>
          </p:nvGraphicFramePr>
          <p:xfrm>
            <a:off x="115608" y="4267201"/>
            <a:ext cx="8723592" cy="2285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56" name="CS ChemDraw Drawing" r:id="rId11" imgW="4613182" imgH="1066778" progId="ChemDraw.Document.6.0">
                    <p:embed/>
                  </p:oleObj>
                </mc:Choice>
                <mc:Fallback>
                  <p:oleObj name="CS ChemDraw Drawing" r:id="rId11" imgW="4613182" imgH="106677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5608" y="4267201"/>
                          <a:ext cx="8723592" cy="22859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2247900" y="5029200"/>
              <a:ext cx="19812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Tiểu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phân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gian</a:t>
              </a:r>
              <a:endParaRPr lang="vi-VN" sz="28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542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6" grpId="0"/>
      <p:bldP spid="33" grpId="0" animBg="1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38200" y="2286000"/>
            <a:ext cx="342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  <a:latin typeface="UVN Banh Mi" pitchFamily="2" charset="0"/>
              </a:rPr>
              <a:t>CỦNG</a:t>
            </a:r>
            <a:endParaRPr lang="vi-VN" sz="9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1" y="22860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olidFill>
                  <a:srgbClr val="FF0000"/>
                </a:solidFill>
                <a:latin typeface="UVN Banh Mi" pitchFamily="2" charset="0"/>
              </a:rPr>
              <a:t>CỐ</a:t>
            </a:r>
            <a:endParaRPr lang="vi-VN" sz="9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1951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51520" y="558225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vi-VN" sz="3200" b="1" dirty="0">
                <a:latin typeface="Arial" pitchFamily="34" charset="0"/>
                <a:cs typeface="Arial" pitchFamily="34" charset="0"/>
              </a:rPr>
              <a:t>Nhóm –CHO có tên gọi là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?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51520" y="1363216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Cacbonyl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572000" y="1219200"/>
            <a:ext cx="300915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C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Cacbandehi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78047" y="2010637"/>
            <a:ext cx="21675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B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Hidroxyl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572000" y="2063481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D.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Cacboxyl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28600" y="2808982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Nhóm –C=O có tên gọi là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?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37230" y="3429000"/>
            <a:ext cx="21675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sz="3200" dirty="0">
                <a:latin typeface="Arial" pitchFamily="34" charset="0"/>
                <a:cs typeface="Arial" pitchFamily="34" charset="0"/>
              </a:rPr>
              <a:t>A.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Hidroxyl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45118" y="4234223"/>
            <a:ext cx="23727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>
                <a:latin typeface="Arial" pitchFamily="34" charset="0"/>
                <a:cs typeface="Arial" pitchFamily="34" charset="0"/>
              </a:rPr>
              <a:t>B.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acboxyl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4800" y="4945592"/>
            <a:ext cx="31229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>
                <a:latin typeface="Arial" pitchFamily="34" charset="0"/>
                <a:cs typeface="Arial" pitchFamily="34" charset="0"/>
              </a:rPr>
              <a:t> C.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acbandehit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6838" y="5397455"/>
            <a:ext cx="26042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3200" dirty="0">
                <a:latin typeface="Arial" pitchFamily="34" charset="0"/>
                <a:cs typeface="Arial" pitchFamily="34" charset="0"/>
              </a:rPr>
              <a:t>D. </a:t>
            </a:r>
            <a:r>
              <a:rPr lang="fr-FR" sz="3200" dirty="0" err="1">
                <a:latin typeface="Arial" pitchFamily="34" charset="0"/>
                <a:cs typeface="Arial" pitchFamily="34" charset="0"/>
              </a:rPr>
              <a:t>Cacbonyl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137" y="4437048"/>
            <a:ext cx="2376296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4648200" y="4225208"/>
            <a:ext cx="2520280" cy="244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Oval 29"/>
          <p:cNvSpPr/>
          <p:nvPr/>
        </p:nvSpPr>
        <p:spPr>
          <a:xfrm>
            <a:off x="4472228" y="1394688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396535" y="5545179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007164" y="3415198"/>
            <a:ext cx="2765235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xác</a:t>
            </a:r>
            <a:endParaRPr lang="vi-VN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12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xit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xit" presetSubtype="32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 animBg="1"/>
      <p:bldP spid="31" grpId="0" animBg="1"/>
      <p:bldP spid="32" grpId="0" animBg="1"/>
      <p:bldP spid="32" grpId="1" animBg="1"/>
      <p:bldP spid="32" grpId="2" animBg="1"/>
      <p:bldP spid="32" grpId="3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fr-FR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3: </a:t>
            </a:r>
            <a:r>
              <a:rPr lang="pt-BR" sz="2800" b="1" dirty="0">
                <a:latin typeface="Arial" pitchFamily="34" charset="0"/>
                <a:cs typeface="Arial" pitchFamily="34" charset="0"/>
              </a:rPr>
              <a:t>Phát biểu nào sau đây </a:t>
            </a:r>
            <a:r>
              <a:rPr lang="pt-BR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pt-BR" sz="2800" b="1" dirty="0">
                <a:latin typeface="Arial" pitchFamily="34" charset="0"/>
                <a:cs typeface="Arial" pitchFamily="34" charset="0"/>
              </a:rPr>
              <a:t> đúng?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8658" y="4038600"/>
            <a:ext cx="79928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D.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Anđehit vừa thể hiện tính khử, vừa thể hiện tính oxi hoá.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508" y="2082800"/>
            <a:ext cx="81194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B.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Hợp chất R-CHO có thể điều chế được từ R-CH</a:t>
            </a:r>
            <a:r>
              <a:rPr lang="pt-BR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-OH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2508" y="2997200"/>
            <a:ext cx="79690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C.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Hợp chất hữu cơ có nhóm -CHO liên kết với H là anđehit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46448" y="1179493"/>
            <a:ext cx="78850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dirty="0">
                <a:latin typeface="Arial" pitchFamily="34" charset="0"/>
                <a:cs typeface="Arial" pitchFamily="34" charset="0"/>
              </a:rPr>
              <a:t>A.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Trong phân tử anđehit, các nguyên tử liên kết với nhau bằng liên kết đơn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4440" y="1179493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153236"/>
            <a:ext cx="1800200" cy="147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6156176" y="4914164"/>
            <a:ext cx="2376264" cy="182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27884" y="4825616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2508" y="215205"/>
            <a:ext cx="81194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fr-FR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4: </a:t>
            </a:r>
            <a:r>
              <a:rPr lang="vi-VN" sz="2800" dirty="0"/>
              <a:t>Fomalin (hay fomon) được dùng để ngâm xác động vật, thuộc da, tẩy uế, diệt trùng,…  Fomalin là</a:t>
            </a:r>
            <a:r>
              <a:rPr lang="pt-BR" sz="2800" b="1" dirty="0">
                <a:latin typeface="Arial" pitchFamily="34" charset="0"/>
                <a:cs typeface="Arial" pitchFamily="34" charset="0"/>
              </a:rPr>
              <a:t>?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6712" y="3119140"/>
            <a:ext cx="7383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C. </a:t>
            </a:r>
            <a:r>
              <a:rPr lang="vi-VN" sz="2800" dirty="0"/>
              <a:t>Dung dịch chứa khoảng 40%  axetanđehit</a:t>
            </a:r>
            <a:r>
              <a:rPr lang="en-US" sz="2800" dirty="0"/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508" y="1671340"/>
            <a:ext cx="708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A. </a:t>
            </a:r>
            <a:r>
              <a:rPr lang="vi-VN" sz="2800" dirty="0"/>
              <a:t>Dung dịch rất loãng của anđehit fomic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9080" y="3743980"/>
            <a:ext cx="42367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2800" dirty="0"/>
              <a:t>T</a:t>
            </a:r>
            <a:r>
              <a:rPr lang="vi-VN" sz="2800" dirty="0"/>
              <a:t>ên gọi của H-CH=O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8776" y="2372380"/>
            <a:ext cx="7616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dirty="0">
                <a:latin typeface="Arial" pitchFamily="34" charset="0"/>
                <a:cs typeface="Arial" pitchFamily="34" charset="0"/>
              </a:rPr>
              <a:t>B. </a:t>
            </a:r>
            <a:r>
              <a:rPr lang="en-US" sz="2800" dirty="0"/>
              <a:t>D</a:t>
            </a:r>
            <a:r>
              <a:rPr lang="vi-VN" sz="2800" dirty="0"/>
              <a:t>ung dịch 37 - 40% fomanđehit trong nước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36768" y="2372380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823420"/>
            <a:ext cx="1800200" cy="147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6156176" y="4584348"/>
            <a:ext cx="2376264" cy="182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27884" y="4495800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85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2508" y="215205"/>
            <a:ext cx="81194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fr-FR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fr-FR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vi-VN" sz="2800" dirty="0"/>
              <a:t>Gọi tên hợp chất có CTCT như sau: 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6712" y="2773680"/>
            <a:ext cx="73832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itchFamily="34" charset="0"/>
                <a:cs typeface="Arial" pitchFamily="34" charset="0"/>
              </a:rPr>
              <a:t>B. 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4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- 2, 4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đi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m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pentanal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508" y="2133600"/>
            <a:ext cx="708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. 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2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- 2, 4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đim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pentana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– 5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3840" y="4114800"/>
            <a:ext cx="54442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. 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3, 3, 5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trim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hecxana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- 6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4408" y="3462600"/>
            <a:ext cx="7616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800" dirty="0">
                <a:latin typeface="Arial" pitchFamily="34" charset="0"/>
                <a:cs typeface="Arial" pitchFamily="34" charset="0"/>
              </a:rPr>
              <a:t>C. 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2, 4, 4 -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trimetyl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dirty="0" err="1">
                <a:latin typeface="Arial" pitchFamily="34" charset="0"/>
                <a:cs typeface="Arial" pitchFamily="34" charset="0"/>
              </a:rPr>
              <a:t>hecxanal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" name="Oval 6"/>
          <p:cNvSpPr/>
          <p:nvPr/>
        </p:nvSpPr>
        <p:spPr>
          <a:xfrm>
            <a:off x="152400" y="3462600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5193668"/>
            <a:ext cx="1800200" cy="147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6156176" y="4954596"/>
            <a:ext cx="2376264" cy="182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27884" y="4866048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85145"/>
              </p:ext>
            </p:extLst>
          </p:nvPr>
        </p:nvGraphicFramePr>
        <p:xfrm>
          <a:off x="2286000" y="738425"/>
          <a:ext cx="4191000" cy="142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CS ChemDraw Drawing" r:id="rId7" imgW="1834734" imgH="765100" progId="ChemDraw.Document.6.0">
                  <p:embed/>
                </p:oleObj>
              </mc:Choice>
              <mc:Fallback>
                <p:oleObj name="CS ChemDraw Drawing" r:id="rId7" imgW="1834734" imgH="7651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38425"/>
                        <a:ext cx="4191000" cy="1423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44035" y="938510"/>
            <a:ext cx="372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1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9175" y="933450"/>
            <a:ext cx="372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2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37218" y="933450"/>
            <a:ext cx="372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3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5693" y="986135"/>
            <a:ext cx="372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4</a:t>
            </a:r>
            <a:endParaRPr lang="vi-V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50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03848" y="554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" name="TextBox 7"/>
          <p:cNvSpPr txBox="1"/>
          <p:nvPr/>
        </p:nvSpPr>
        <p:spPr>
          <a:xfrm>
            <a:off x="228600" y="78682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nghĩa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3575" y="1421753"/>
            <a:ext cx="1385316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</a:t>
            </a:r>
            <a:r>
              <a:rPr lang="en-US" sz="3200" b="1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3</a:t>
            </a: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 – 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615" y="2429975"/>
            <a:ext cx="24721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 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 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8927" y="3183775"/>
            <a:ext cx="708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H–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80873" y="1449062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77508" y="2308246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04523" y="3048000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05400" y="2362200"/>
            <a:ext cx="2362200" cy="646331"/>
          </a:xfrm>
          <a:prstGeom prst="rect">
            <a:avLst/>
          </a:prstGeom>
          <a:solidFill>
            <a:schemeClr val="accent2">
              <a:tint val="50000"/>
              <a:satMod val="300000"/>
            </a:schemeClr>
          </a:solidFill>
          <a:ln w="63500"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itchFamily="34" charset="0"/>
                <a:cs typeface="Arial" pitchFamily="34" charset="0"/>
              </a:rPr>
              <a:t>ANĐEHIT</a:t>
            </a:r>
            <a:endParaRPr lang="vi-VN" sz="36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Straight Arrow Connector 25"/>
          <p:cNvCxnSpPr>
            <a:stCxn id="19" idx="3"/>
            <a:endCxn id="24" idx="1"/>
          </p:cNvCxnSpPr>
          <p:nvPr/>
        </p:nvCxnSpPr>
        <p:spPr>
          <a:xfrm>
            <a:off x="3642360" y="2678123"/>
            <a:ext cx="1463040" cy="724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8" idx="3"/>
            <a:endCxn id="24" idx="1"/>
          </p:cNvCxnSpPr>
          <p:nvPr/>
        </p:nvCxnSpPr>
        <p:spPr>
          <a:xfrm>
            <a:off x="2845725" y="1818939"/>
            <a:ext cx="2259675" cy="86642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0" idx="3"/>
            <a:endCxn id="24" idx="1"/>
          </p:cNvCxnSpPr>
          <p:nvPr/>
        </p:nvCxnSpPr>
        <p:spPr>
          <a:xfrm flipV="1">
            <a:off x="2269375" y="2685366"/>
            <a:ext cx="2836025" cy="73251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33458" y="1574225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3200" dirty="0">
              <a:solidFill>
                <a:srgbClr val="0000FF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083420" y="2427576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</a:t>
            </a:r>
            <a:endParaRPr lang="vi-VN" sz="3200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886200" y="1378327"/>
            <a:ext cx="4648200" cy="4524315"/>
          </a:xfrm>
          <a:prstGeom prst="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Arial" pitchFamily="34" charset="0"/>
                <a:cs typeface="Arial" pitchFamily="34" charset="0"/>
              </a:rPr>
              <a:t>-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r>
              <a:rPr lang="pt-BR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là những hợp chất hữu cơ mà phân tử có nhóm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CH=O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liên kết trực tiếp với nguyên tử C hoặc nguyên tử H.</a:t>
            </a:r>
            <a:endParaRPr lang="vi-VN" sz="3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vi-VN" sz="3200" dirty="0"/>
              <a:t>-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Nhóm </a:t>
            </a:r>
            <a:r>
              <a:rPr lang="vi-VN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CH=O 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được gọi là nhóm chức </a:t>
            </a:r>
            <a:r>
              <a:rPr lang="vi-VN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r>
              <a:rPr lang="vi-VN" sz="32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vi-VN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còn gọi là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cbanđehit</a:t>
            </a:r>
            <a:r>
              <a:rPr lang="vi-VN" sz="32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066385" y="1903084"/>
            <a:ext cx="234000" cy="1"/>
          </a:xfrm>
          <a:prstGeom prst="line">
            <a:avLst/>
          </a:prstGeom>
          <a:ln w="635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1903412" y="2754272"/>
            <a:ext cx="234000" cy="1"/>
          </a:xfrm>
          <a:prstGeom prst="line">
            <a:avLst/>
          </a:prstGeom>
          <a:ln w="635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247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3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4" grpId="0" animBg="1"/>
      <p:bldP spid="24" grpId="1" animBg="1"/>
      <p:bldP spid="35" grpId="0"/>
      <p:bldP spid="40" grpId="0"/>
      <p:bldP spid="42" grpId="0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19" y="152400"/>
            <a:ext cx="86644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: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Có bao nhiêu đồng phân cấu tạo của C</a:t>
            </a:r>
            <a:r>
              <a:rPr lang="vi-VN" sz="2800" baseline="-25000" dirty="0">
                <a:latin typeface="Arial" pitchFamily="34" charset="0"/>
                <a:cs typeface="Arial" pitchFamily="34" charset="0"/>
              </a:rPr>
              <a:t>5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H</a:t>
            </a:r>
            <a:r>
              <a:rPr lang="vi-VN" sz="2800" baseline="-25000" dirty="0">
                <a:latin typeface="Arial" pitchFamily="34" charset="0"/>
                <a:cs typeface="Arial" pitchFamily="34" charset="0"/>
              </a:rPr>
              <a:t>10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O có khả năng tham gia phản ứng tráng gương?</a:t>
            </a:r>
          </a:p>
        </p:txBody>
      </p:sp>
      <p:sp>
        <p:nvSpPr>
          <p:cNvPr id="3" name="Rectangle 2"/>
          <p:cNvSpPr/>
          <p:nvPr/>
        </p:nvSpPr>
        <p:spPr>
          <a:xfrm>
            <a:off x="251520" y="1232520"/>
            <a:ext cx="922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.  3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80445" y="1088504"/>
            <a:ext cx="92204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B.  4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18845" y="1267544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.  5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9000" y="1115144"/>
            <a:ext cx="94288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D.  6</a:t>
            </a:r>
          </a:p>
        </p:txBody>
      </p:sp>
      <p:sp>
        <p:nvSpPr>
          <p:cNvPr id="7" name="Rectangle 6"/>
          <p:cNvSpPr/>
          <p:nvPr/>
        </p:nvSpPr>
        <p:spPr>
          <a:xfrm>
            <a:off x="220216" y="1828800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: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Nhiệt độ sôi của anđehit thấp hơn nhiệt độ sôi của ancol tương ứng là do?</a:t>
            </a:r>
          </a:p>
        </p:txBody>
      </p:sp>
      <p:sp>
        <p:nvSpPr>
          <p:cNvPr id="8" name="Rectangle 7"/>
          <p:cNvSpPr/>
          <p:nvPr/>
        </p:nvSpPr>
        <p:spPr>
          <a:xfrm>
            <a:off x="238944" y="2743200"/>
            <a:ext cx="86002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800" dirty="0">
                <a:latin typeface="Arial" pitchFamily="34" charset="0"/>
                <a:cs typeface="Arial" pitchFamily="34" charset="0"/>
              </a:rPr>
              <a:t>A.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Anđehit có khối lượng mol phân tử bé hơn ancol tương ứng</a:t>
            </a:r>
            <a:r>
              <a:rPr lang="fr-FR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6518" y="3774460"/>
            <a:ext cx="4214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B.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Anđehit nhẹ hơn nước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201" y="4434840"/>
            <a:ext cx="63194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 C.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Anđehit có liên kết hidro giữa các phân tử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39542" y="5516096"/>
            <a:ext cx="63757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D.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Anđehit không có liên kết hidro giữa các phân tử</a:t>
            </a:r>
          </a:p>
        </p:txBody>
      </p:sp>
      <p:pic>
        <p:nvPicPr>
          <p:cNvPr id="12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304" y="4431368"/>
            <a:ext cx="2376296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6395671" y="4337648"/>
            <a:ext cx="2520280" cy="244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2408437" y="1232520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79576" y="5486400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0320" y="3580909"/>
            <a:ext cx="2454145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latin typeface="Arial" pitchFamily="34" charset="0"/>
                <a:cs typeface="Arial" pitchFamily="34" charset="0"/>
              </a:rPr>
              <a:t>xác</a:t>
            </a:r>
            <a:endParaRPr lang="vi-VN" sz="3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46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xit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xit" presetSubtype="32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 animBg="1"/>
      <p:bldP spid="15" grpId="0" animBg="1"/>
      <p:bldP spid="16" grpId="0" animBg="1"/>
      <p:bldP spid="16" grpId="1" animBg="1"/>
      <p:bldP spid="16" grpId="2" animBg="1"/>
      <p:bldP spid="16" grpId="3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228600"/>
            <a:ext cx="85318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vi-VN" sz="2800" dirty="0"/>
              <a:t>Trong công nghiệp, axeton được điều chế từ</a:t>
            </a:r>
            <a:r>
              <a:rPr lang="en-US" sz="2800" dirty="0"/>
              <a:t>?</a:t>
            </a:r>
            <a:endParaRPr lang="vi-VN" sz="2800" dirty="0"/>
          </a:p>
        </p:txBody>
      </p:sp>
      <p:sp>
        <p:nvSpPr>
          <p:cNvPr id="3" name="Rectangle 2"/>
          <p:cNvSpPr/>
          <p:nvPr/>
        </p:nvSpPr>
        <p:spPr>
          <a:xfrm>
            <a:off x="251520" y="917540"/>
            <a:ext cx="25667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dirty="0"/>
              <a:t>propan-1-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0" y="886544"/>
            <a:ext cx="2446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dirty="0"/>
              <a:t>propan-2-ol</a:t>
            </a:r>
          </a:p>
        </p:txBody>
      </p:sp>
      <p:sp>
        <p:nvSpPr>
          <p:cNvPr id="5" name="Rectangle 4"/>
          <p:cNvSpPr/>
          <p:nvPr/>
        </p:nvSpPr>
        <p:spPr>
          <a:xfrm>
            <a:off x="278047" y="1565612"/>
            <a:ext cx="2544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dirty="0"/>
              <a:t>xiclopropan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1421596"/>
            <a:ext cx="365997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D.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ut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– 1,3 –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e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" y="2057400"/>
            <a:ext cx="80795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9: </a:t>
            </a:r>
            <a:r>
              <a:rPr lang="vi-VN" sz="2800" dirty="0"/>
              <a:t>Có  thể  dùng  một  chất  nào  trong  các  chất  dưới  đây  để  nhân  biết  được  các  chất:  ancol  etylic, glixerol, anđehit axetic đựng trong ba lọ mất nhãn ?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4827" y="5944106"/>
            <a:ext cx="5225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u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ị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gNO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N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5118" y="4658380"/>
            <a:ext cx="1959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dirty="0"/>
              <a:t>Quỳ tím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4800" y="5303520"/>
            <a:ext cx="29209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Kim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atr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  <a:endParaRPr lang="vi-VN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0890" y="3913828"/>
            <a:ext cx="33826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Arial" pitchFamily="34" charset="0"/>
                <a:cs typeface="Arial" pitchFamily="34" charset="0"/>
              </a:rPr>
              <a:t>A.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Đồng (II) hiđroxit.</a:t>
            </a:r>
          </a:p>
        </p:txBody>
      </p:sp>
      <p:pic>
        <p:nvPicPr>
          <p:cNvPr id="12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13" y="4437048"/>
            <a:ext cx="2376296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Nguyen Thi Anh Tuyet\Desktop\KIẾN TẬP\New folder\IMGC7MPK1PRK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918"/>
          <a:stretch/>
        </p:blipFill>
        <p:spPr bwMode="auto">
          <a:xfrm>
            <a:off x="6156176" y="4225208"/>
            <a:ext cx="2520280" cy="244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>
            <a:off x="4515232" y="902300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Oval 14"/>
          <p:cNvSpPr/>
          <p:nvPr/>
        </p:nvSpPr>
        <p:spPr>
          <a:xfrm>
            <a:off x="330924" y="3926732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TextBox 15"/>
          <p:cNvSpPr txBox="1"/>
          <p:nvPr/>
        </p:nvSpPr>
        <p:spPr>
          <a:xfrm>
            <a:off x="6221760" y="3468469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86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3" presetClass="exit" presetSubtype="3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53" presetClass="exit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xit" presetSubtype="32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53" presetClass="exit" presetSubtype="32" fill="hold" nodeType="afterEffect">
                                  <p:stCondLst>
                                    <p:cond delay="1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 animBg="1"/>
      <p:bldP spid="15" grpId="0" animBg="1"/>
      <p:bldP spid="16" grpId="0" animBg="1"/>
      <p:bldP spid="16" grpId="1" animBg="1"/>
      <p:bldP spid="16" grpId="2" animBg="1"/>
      <p:bldP spid="16" grpId="3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315813"/>
            <a:ext cx="82786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32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: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Cho 0,75 gam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andehi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fomi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oà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dịch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AgNO</a:t>
            </a:r>
            <a:r>
              <a:rPr lang="en-US" sz="32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/NH</a:t>
            </a:r>
            <a:r>
              <a:rPr lang="en-US" sz="32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hối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Ag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ra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?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59932" y="2132856"/>
            <a:ext cx="15742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 A. 2,7g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23701" y="1988840"/>
            <a:ext cx="17331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Arial" pitchFamily="34" charset="0"/>
                <a:cs typeface="Arial" pitchFamily="34" charset="0"/>
              </a:rPr>
              <a:t>C. 10,8g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23701" y="2988241"/>
            <a:ext cx="15055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D. 5,4g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43544" y="2969077"/>
            <a:ext cx="17107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B. 21,6g</a:t>
            </a:r>
            <a:endParaRPr lang="vi-VN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868144" y="2141964"/>
            <a:ext cx="576000" cy="57600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/>
          </a:p>
        </p:txBody>
      </p:sp>
      <p:pic>
        <p:nvPicPr>
          <p:cNvPr id="30" name="Picture 2" descr="C:\Users\Nguyen Thi Anh Tuyet\Desktop\KIẾN TẬP\New folder\Emoticon_1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076" y="4186871"/>
            <a:ext cx="2226688" cy="180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5872736" y="4114800"/>
            <a:ext cx="216024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xác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" descr="D:\TUYẾT\happy_face_cryin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2133600" cy="188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4283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xit" presetSubtype="3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xit" presetSubtype="3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xit" presetSubtype="32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8682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loại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419975"/>
            <a:ext cx="83529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nđehit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no, 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chức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mạch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hở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30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nkenol</a:t>
            </a:r>
            <a:r>
              <a:rPr lang="en-US" sz="30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)</a:t>
            </a:r>
            <a:endParaRPr lang="vi-VN" sz="30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71600" y="2437627"/>
            <a:ext cx="1147956" cy="584775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/>
              <a:t>CTTQ</a:t>
            </a:r>
            <a:endParaRPr lang="vi-VN" sz="3200" b="1" dirty="0"/>
          </a:p>
        </p:txBody>
      </p:sp>
      <p:sp>
        <p:nvSpPr>
          <p:cNvPr id="7" name="Rectangle 6"/>
          <p:cNvSpPr/>
          <p:nvPr/>
        </p:nvSpPr>
        <p:spPr>
          <a:xfrm>
            <a:off x="3183478" y="3013691"/>
            <a:ext cx="13740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C</a:t>
            </a:r>
            <a:r>
              <a:rPr lang="en-US" sz="3200" b="1" baseline="-25000" dirty="0">
                <a:solidFill>
                  <a:srgbClr val="FF0000"/>
                </a:solidFill>
              </a:rPr>
              <a:t>n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b="1" baseline="-25000" dirty="0">
                <a:solidFill>
                  <a:srgbClr val="FF0000"/>
                </a:solidFill>
              </a:rPr>
              <a:t>2n</a:t>
            </a:r>
            <a:r>
              <a:rPr lang="en-US" sz="3200" b="1" dirty="0">
                <a:solidFill>
                  <a:srgbClr val="FF0000"/>
                </a:solidFill>
              </a:rPr>
              <a:t>O</a:t>
            </a:r>
            <a:endParaRPr lang="vi-VN" sz="32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57572" y="3022402"/>
            <a:ext cx="13885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(n ≥ 1)</a:t>
            </a:r>
            <a:endParaRPr lang="vi-VN" sz="3200" b="1" dirty="0"/>
          </a:p>
        </p:txBody>
      </p:sp>
      <p:sp>
        <p:nvSpPr>
          <p:cNvPr id="9" name="Rectangle 8"/>
          <p:cNvSpPr/>
          <p:nvPr/>
        </p:nvSpPr>
        <p:spPr>
          <a:xfrm>
            <a:off x="3181746" y="1920555"/>
            <a:ext cx="24737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C</a:t>
            </a:r>
            <a:r>
              <a:rPr lang="en-US" sz="3200" b="1" baseline="-25000" dirty="0">
                <a:solidFill>
                  <a:srgbClr val="FF0000"/>
                </a:solidFill>
              </a:rPr>
              <a:t>x</a:t>
            </a:r>
            <a:r>
              <a:rPr lang="en-US" sz="3200" b="1" dirty="0">
                <a:solidFill>
                  <a:srgbClr val="FF0000"/>
                </a:solidFill>
              </a:rPr>
              <a:t>H</a:t>
            </a:r>
            <a:r>
              <a:rPr lang="en-US" sz="3200" b="1" baseline="-25000" dirty="0">
                <a:solidFill>
                  <a:srgbClr val="FF0000"/>
                </a:solidFill>
              </a:rPr>
              <a:t>2x+1</a:t>
            </a:r>
            <a:r>
              <a:rPr lang="en-US" sz="3200" b="1" dirty="0">
                <a:solidFill>
                  <a:srgbClr val="FF0000"/>
                </a:solidFill>
              </a:rPr>
              <a:t> – CHO</a:t>
            </a:r>
            <a:endParaRPr lang="vi-VN" sz="32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stCxn id="6" idx="3"/>
            <a:endCxn id="9" idx="1"/>
          </p:cNvCxnSpPr>
          <p:nvPr/>
        </p:nvCxnSpPr>
        <p:spPr>
          <a:xfrm flipV="1">
            <a:off x="2519556" y="2212943"/>
            <a:ext cx="662190" cy="51707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3"/>
            <a:endCxn id="7" idx="1"/>
          </p:cNvCxnSpPr>
          <p:nvPr/>
        </p:nvCxnSpPr>
        <p:spPr>
          <a:xfrm>
            <a:off x="2519556" y="2730015"/>
            <a:ext cx="663922" cy="5760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655500" y="1905000"/>
            <a:ext cx="12298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/>
              <a:t>(x ≥ 0)</a:t>
            </a:r>
            <a:endParaRPr lang="vi-VN" sz="3200" b="1" dirty="0"/>
          </a:p>
        </p:txBody>
      </p:sp>
      <p:sp>
        <p:nvSpPr>
          <p:cNvPr id="15" name="Rectangle 14"/>
          <p:cNvSpPr/>
          <p:nvPr/>
        </p:nvSpPr>
        <p:spPr>
          <a:xfrm>
            <a:off x="480120" y="5081192"/>
            <a:ext cx="31012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0275" y="3945775"/>
            <a:ext cx="17347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H–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57200" y="4495800"/>
            <a:ext cx="2069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7083" y="3352800"/>
            <a:ext cx="875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VD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61676" y="3937575"/>
            <a:ext cx="13628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pt-BR" sz="3200" b="1" baseline="-25000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O </a:t>
            </a:r>
            <a:endParaRPr lang="vi-VN" sz="3200" b="1" dirty="0">
              <a:solidFill>
                <a:srgbClr val="6A2D9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86200" y="4495800"/>
            <a:ext cx="1401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pt-BR" sz="3200" b="1" baseline="-25000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3200" b="1" baseline="-25000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O</a:t>
            </a:r>
            <a:endParaRPr lang="vi-VN" sz="3200" b="1" dirty="0">
              <a:solidFill>
                <a:srgbClr val="6A2D9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56454" y="5029200"/>
            <a:ext cx="140134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pt-BR" sz="3200" b="1" baseline="-25000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pt-BR" sz="3200" b="1" baseline="-25000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pt-BR" sz="3200" b="1" dirty="0">
                <a:solidFill>
                  <a:srgbClr val="6A2D97"/>
                </a:solidFill>
                <a:latin typeface="Arial" pitchFamily="34" charset="0"/>
                <a:cs typeface="Arial" pitchFamily="34" charset="0"/>
              </a:rPr>
              <a:t>O</a:t>
            </a:r>
            <a:endParaRPr lang="vi-VN" sz="3200" b="1" dirty="0">
              <a:solidFill>
                <a:srgbClr val="6A2D9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35214" y="5877580"/>
            <a:ext cx="84692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→ Dãy đồng đẳng anđehit no, đơn chức, mạch hở</a:t>
            </a:r>
            <a:endParaRPr lang="vi-VN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6080" y="2631460"/>
            <a:ext cx="1719124" cy="523220"/>
          </a:xfrm>
          <a:prstGeom prst="rect">
            <a:avLst/>
          </a:prstGeom>
          <a:ln w="38100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n = x + 1</a:t>
            </a:r>
            <a:endParaRPr lang="vi-VN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16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3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8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/>
      <p:bldP spid="8" grpId="0"/>
      <p:bldP spid="9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91869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86825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loại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407881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</a:rPr>
              <a:t>b. </a:t>
            </a:r>
            <a:r>
              <a:rPr lang="en-US" sz="3200" b="1" i="1" dirty="0" err="1">
                <a:solidFill>
                  <a:srgbClr val="BC0082"/>
                </a:solidFill>
              </a:rPr>
              <a:t>Anđehit</a:t>
            </a:r>
            <a:r>
              <a:rPr lang="en-US" sz="3200" b="1" i="1" dirty="0">
                <a:solidFill>
                  <a:srgbClr val="BC0082"/>
                </a:solidFill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</a:rPr>
              <a:t>không</a:t>
            </a:r>
            <a:r>
              <a:rPr lang="en-US" sz="3200" b="1" i="1" dirty="0">
                <a:solidFill>
                  <a:srgbClr val="BC0082"/>
                </a:solidFill>
              </a:rPr>
              <a:t> no, </a:t>
            </a:r>
            <a:r>
              <a:rPr lang="en-US" sz="3200" b="1" i="1" dirty="0" err="1">
                <a:solidFill>
                  <a:srgbClr val="BC0082"/>
                </a:solidFill>
              </a:rPr>
              <a:t>đơn</a:t>
            </a:r>
            <a:r>
              <a:rPr lang="en-US" sz="3200" b="1" i="1" dirty="0">
                <a:solidFill>
                  <a:srgbClr val="BC0082"/>
                </a:solidFill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</a:rPr>
              <a:t>chức</a:t>
            </a:r>
            <a:r>
              <a:rPr lang="en-US" sz="3200" b="1" i="1" dirty="0">
                <a:solidFill>
                  <a:srgbClr val="BC0082"/>
                </a:solidFill>
              </a:rPr>
              <a:t>, </a:t>
            </a:r>
            <a:r>
              <a:rPr lang="en-US" sz="3200" b="1" i="1" dirty="0" err="1">
                <a:solidFill>
                  <a:srgbClr val="BC0082"/>
                </a:solidFill>
              </a:rPr>
              <a:t>mạch</a:t>
            </a:r>
            <a:r>
              <a:rPr lang="en-US" sz="3200" b="1" i="1" dirty="0">
                <a:solidFill>
                  <a:srgbClr val="BC0082"/>
                </a:solidFill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</a:rPr>
              <a:t>hở</a:t>
            </a:r>
            <a:r>
              <a:rPr lang="en-US" sz="3200" b="1" i="1" dirty="0">
                <a:solidFill>
                  <a:srgbClr val="BC0082"/>
                </a:solidFill>
              </a:rPr>
              <a:t> </a:t>
            </a:r>
            <a:endParaRPr lang="vi-VN" sz="3200" b="1" i="1" dirty="0">
              <a:solidFill>
                <a:srgbClr val="BC0082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5319" y="2824825"/>
            <a:ext cx="57478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ea typeface="Arial" pitchFamily="34" charset="0"/>
                <a:cs typeface="Times New Roman" pitchFamily="18" charset="0"/>
              </a:rPr>
              <a:t>c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Anđehit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thơm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đơn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chức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endParaRPr kumimoji="0" lang="en-US" sz="4400" b="1" i="1" u="none" strike="noStrike" cap="none" normalizeH="0" baseline="0" dirty="0">
              <a:ln>
                <a:noFill/>
              </a:ln>
              <a:solidFill>
                <a:srgbClr val="BC008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44180" y="4425025"/>
            <a:ext cx="39669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ea typeface="Arial" pitchFamily="34" charset="0"/>
                <a:cs typeface="Times New Roman" pitchFamily="18" charset="0"/>
              </a:rPr>
              <a:t>e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Anđehit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dirty="0" err="1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chức</a:t>
            </a:r>
            <a:r>
              <a:rPr kumimoji="0" lang="en-US" sz="3200" b="1" i="1" u="none" strike="noStrike" cap="none" normalizeH="0" baseline="0" dirty="0">
                <a:ln>
                  <a:noFill/>
                </a:ln>
                <a:solidFill>
                  <a:srgbClr val="BC0082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4400" b="1" i="1" u="none" strike="noStrike" cap="none" normalizeH="0" baseline="0" dirty="0">
              <a:ln>
                <a:noFill/>
              </a:ln>
              <a:solidFill>
                <a:srgbClr val="BC008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29189"/>
              </p:ext>
            </p:extLst>
          </p:nvPr>
        </p:nvGraphicFramePr>
        <p:xfrm>
          <a:off x="401638" y="5791200"/>
          <a:ext cx="19669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CS ChemDraw Drawing" r:id="rId3" imgW="810686" imgH="355233" progId="ChemDraw.Document.6.0">
                  <p:embed/>
                </p:oleObj>
              </mc:Choice>
              <mc:Fallback>
                <p:oleObj name="CS ChemDraw Drawing" r:id="rId3" imgW="810686" imgH="35523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791200"/>
                        <a:ext cx="19669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564475" y="5960225"/>
            <a:ext cx="3017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=CH–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76468" y="5952025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OHC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–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7112"/>
              </p:ext>
            </p:extLst>
          </p:nvPr>
        </p:nvGraphicFramePr>
        <p:xfrm>
          <a:off x="395288" y="5775325"/>
          <a:ext cx="19669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CS ChemDraw Drawing" r:id="rId5" imgW="810686" imgH="355233" progId="ChemDraw.Document.6.0">
                  <p:embed/>
                </p:oleObj>
              </mc:Choice>
              <mc:Fallback>
                <p:oleObj name="CS ChemDraw Drawing" r:id="rId5" imgW="810686" imgH="3552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775325"/>
                        <a:ext cx="19669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477639" y="5968425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OHC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–</a:t>
            </a:r>
            <a:r>
              <a:rPr lang="pt-BR" sz="3200" b="1" dirty="0">
                <a:solidFill>
                  <a:srgbClr val="FF3809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63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4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-0.52239 -0.12268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28" y="-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4.07407E-6 L -0.02031 -0.5449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7" y="-2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4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33333E-6 L -0.35555 -0.54375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78" y="-2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722 -0.54375 L -0.00555 -0.01042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83" y="2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96296E-6 L 0.27361 -0.54629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81" y="-2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361 -0.54629 L -0.00139 0.00926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50" y="2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2.22222E-6 L 0.15 -0.34444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1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1158 L -0.48646 -0.35648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45" y="-1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7171 -0.34259 L 0.0026 -0.01157 " pathEditMode="relative" rAng="0" ptsTypes="AA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15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1"/>
      <p:bldP spid="8" grpId="4"/>
      <p:bldP spid="12" grpId="1"/>
      <p:bldP spid="12" grpId="4"/>
      <p:bldP spid="12" grpId="5"/>
      <p:bldP spid="12" grpId="6"/>
      <p:bldP spid="16" grpId="0"/>
      <p:bldP spid="16" grpId="1"/>
      <p:bldP spid="16" grpId="2"/>
      <p:bldP spid="16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52400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8580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219200"/>
            <a:ext cx="4266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ường</a:t>
            </a:r>
            <a:endParaRPr lang="vi-VN" sz="32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77450" y="1946449"/>
            <a:ext cx="6009350" cy="648000"/>
          </a:xfrm>
          <a:prstGeom prst="rect">
            <a:avLst/>
          </a:prstGeom>
          <a:solidFill>
            <a:srgbClr val="C44F00"/>
          </a:solidFill>
          <a:ln w="50800">
            <a:solidFill>
              <a:srgbClr val="FF0000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đehit + Tên axit tương ứng</a:t>
            </a:r>
            <a:endParaRPr lang="vi-VN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844222"/>
            <a:ext cx="7848600" cy="684000"/>
          </a:xfrm>
          <a:prstGeom prst="rect">
            <a:avLst/>
          </a:prstGeom>
          <a:solidFill>
            <a:srgbClr val="00B050"/>
          </a:solidFill>
          <a:ln w="50800">
            <a:solidFill>
              <a:srgbClr val="00703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pPr algn="ctr"/>
            <a:r>
              <a:rPr lang="pt-BR" sz="32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ên axit tương ứng (bỏ “ic”) + anđehit</a:t>
            </a:r>
            <a:endParaRPr lang="vi-VN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1828800"/>
            <a:ext cx="1709122" cy="584775"/>
          </a:xfrm>
          <a:prstGeom prst="rect">
            <a:avLst/>
          </a:prstGeom>
          <a:gradFill>
            <a:gsLst>
              <a:gs pos="0">
                <a:schemeClr val="accent1">
                  <a:shade val="51000"/>
                  <a:satMod val="130000"/>
                </a:schemeClr>
              </a:gs>
              <a:gs pos="0">
                <a:schemeClr val="accent1">
                  <a:shade val="93000"/>
                  <a:satMod val="130000"/>
                </a:schemeClr>
              </a:gs>
              <a:gs pos="15000">
                <a:schemeClr val="accent1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pt-BR" sz="3200" b="1" i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>
            <a:off x="1083161" y="2413575"/>
            <a:ext cx="0" cy="433250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37722" y="2209799"/>
            <a:ext cx="739728" cy="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1503587"/>
              </p:ext>
            </p:extLst>
          </p:nvPr>
        </p:nvGraphicFramePr>
        <p:xfrm>
          <a:off x="1762981" y="3886200"/>
          <a:ext cx="5916594" cy="259080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6973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19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</a:rPr>
                        <a:t>Axit</a:t>
                      </a:r>
                      <a:endParaRPr lang="vi-VN" sz="2800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>
                          <a:effectLst/>
                        </a:rPr>
                        <a:t>Tên thông thường</a:t>
                      </a:r>
                      <a:endParaRPr lang="vi-VN" sz="2800" b="1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</a:rPr>
                        <a:t>HCOOH                    </a:t>
                      </a:r>
                      <a:endParaRPr lang="vi-VN" sz="280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fomic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3</a:t>
                      </a:r>
                      <a:r>
                        <a:rPr lang="pt-BR" sz="2800">
                          <a:effectLst/>
                        </a:rPr>
                        <a:t>COOH  </a:t>
                      </a:r>
                      <a:endParaRPr lang="vi-VN" sz="280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>
                          <a:effectLst/>
                        </a:rPr>
                        <a:t>Axit axetic </a:t>
                      </a:r>
                      <a:endParaRPr lang="vi-VN" sz="2800" b="1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3</a:t>
                      </a: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2</a:t>
                      </a:r>
                      <a:r>
                        <a:rPr lang="pt-BR" sz="2800">
                          <a:effectLst/>
                        </a:rPr>
                        <a:t>COOH</a:t>
                      </a:r>
                      <a:endParaRPr lang="vi-VN" sz="280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>
                          <a:effectLst/>
                        </a:rPr>
                        <a:t>Axit propionic</a:t>
                      </a:r>
                      <a:endParaRPr lang="vi-VN" sz="2800" b="1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3</a:t>
                      </a: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2</a:t>
                      </a: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2</a:t>
                      </a:r>
                      <a:r>
                        <a:rPr lang="pt-BR" sz="2800" dirty="0">
                          <a:effectLst/>
                        </a:rPr>
                        <a:t>COOH</a:t>
                      </a:r>
                      <a:endParaRPr lang="vi-VN" sz="2800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butiric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0447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5102729"/>
              </p:ext>
            </p:extLst>
          </p:nvPr>
        </p:nvGraphicFramePr>
        <p:xfrm>
          <a:off x="228600" y="1752600"/>
          <a:ext cx="5029200" cy="2887282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181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400" dirty="0">
                          <a:effectLst/>
                        </a:rPr>
                        <a:t>Axit</a:t>
                      </a:r>
                      <a:endParaRPr lang="vi-VN" sz="2400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400" b="1" dirty="0">
                          <a:effectLst/>
                        </a:rPr>
                        <a:t>Tên thông thường</a:t>
                      </a:r>
                      <a:endParaRPr lang="vi-VN" sz="24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</a:rPr>
                        <a:t>HCOOH                    </a:t>
                      </a:r>
                      <a:endParaRPr lang="vi-VN" sz="2800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fomic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3</a:t>
                      </a:r>
                      <a:r>
                        <a:rPr lang="pt-BR" sz="2800">
                          <a:effectLst/>
                        </a:rPr>
                        <a:t>COOH  </a:t>
                      </a:r>
                      <a:endParaRPr lang="vi-VN" sz="280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axetic 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3</a:t>
                      </a:r>
                      <a:r>
                        <a:rPr lang="pt-BR" sz="2800">
                          <a:effectLst/>
                        </a:rPr>
                        <a:t>CH</a:t>
                      </a:r>
                      <a:r>
                        <a:rPr lang="pt-BR" sz="2800" baseline="-25000">
                          <a:effectLst/>
                        </a:rPr>
                        <a:t>2</a:t>
                      </a:r>
                      <a:r>
                        <a:rPr lang="pt-BR" sz="2800">
                          <a:effectLst/>
                        </a:rPr>
                        <a:t>COOH</a:t>
                      </a:r>
                      <a:endParaRPr lang="vi-VN" sz="280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propionic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6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3</a:t>
                      </a: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2</a:t>
                      </a:r>
                      <a:r>
                        <a:rPr lang="pt-BR" sz="2800" dirty="0">
                          <a:effectLst/>
                        </a:rPr>
                        <a:t>CH</a:t>
                      </a:r>
                      <a:r>
                        <a:rPr lang="pt-BR" sz="2800" baseline="-25000" dirty="0">
                          <a:effectLst/>
                        </a:rPr>
                        <a:t>2</a:t>
                      </a:r>
                      <a:r>
                        <a:rPr lang="pt-BR" sz="2800" dirty="0">
                          <a:effectLst/>
                        </a:rPr>
                        <a:t>COOH</a:t>
                      </a:r>
                      <a:endParaRPr lang="vi-VN" sz="2800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2800" b="1" dirty="0">
                          <a:effectLst/>
                        </a:rPr>
                        <a:t>Axit butiric</a:t>
                      </a:r>
                      <a:endParaRPr lang="vi-VN" sz="2800" b="1" dirty="0">
                        <a:effectLst/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504" y="22844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501868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025931"/>
            <a:ext cx="42664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ường</a:t>
            </a:r>
            <a:endParaRPr lang="vi-VN" sz="32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41250" y="2661937"/>
            <a:ext cx="1385316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</a:t>
            </a:r>
            <a:r>
              <a:rPr lang="en-US" sz="3200" b="1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3</a:t>
            </a: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 – 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24400" y="4769929"/>
            <a:ext cx="24721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 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 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86400" y="847310"/>
            <a:ext cx="708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H–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88548" y="2689246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18281" y="4648200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9800" y="708046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36645" y="1357237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31299" y="1349354"/>
            <a:ext cx="13269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fomic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48400" y="2066960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066960"/>
            <a:ext cx="13269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Fom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71496" y="2068660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ic</a:t>
            </a:r>
            <a:endParaRPr lang="vi-VN" sz="3200" dirty="0">
              <a:solidFill>
                <a:srgbClr val="005A9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0" y="3382688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8654" y="3374805"/>
            <a:ext cx="17079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axetic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16980" y="4067575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54898" y="4068488"/>
            <a:ext cx="17079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Axet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308834" y="4067575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ic</a:t>
            </a:r>
            <a:endParaRPr lang="vi-VN" sz="3200" dirty="0">
              <a:solidFill>
                <a:srgbClr val="005A9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50400" y="5410200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77000" y="5394434"/>
            <a:ext cx="2281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propionic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95009" y="6037698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15361" y="6036741"/>
            <a:ext cx="22811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Propion</a:t>
            </a:r>
            <a:endParaRPr lang="vi-VN" sz="3200" b="1" dirty="0">
              <a:solidFill>
                <a:srgbClr val="005A9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-88150" y="4769929"/>
            <a:ext cx="3558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 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– 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928318" y="4648200"/>
            <a:ext cx="156485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latin typeface="Arial" pitchFamily="34" charset="0"/>
                <a:ea typeface="Arial" pitchFamily="34" charset="0"/>
                <a:cs typeface="Arial" pitchFamily="34" charset="0"/>
              </a:rPr>
              <a:t>CH = O</a:t>
            </a:r>
            <a:endParaRPr lang="vi-V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51520" y="5387954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05001" y="5361158"/>
            <a:ext cx="1565838" cy="610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3200" b="1" dirty="0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butiric</a:t>
            </a:r>
            <a:endParaRPr lang="vi-VN" sz="3200" b="1" dirty="0">
              <a:solidFill>
                <a:srgbClr val="005A9E"/>
              </a:solidFill>
              <a:latin typeface="Arial" pitchFamily="34" charset="0"/>
              <a:ea typeface="Arial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12532" y="5970758"/>
            <a:ext cx="1473254" cy="610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3200" b="1" dirty="0">
                <a:solidFill>
                  <a:srgbClr val="005A9E"/>
                </a:solidFill>
                <a:latin typeface="Arial" pitchFamily="34" charset="0"/>
                <a:cs typeface="Arial" pitchFamily="34" charset="0"/>
              </a:rPr>
              <a:t>Butir</a:t>
            </a:r>
            <a:endParaRPr lang="vi-VN" sz="3200" b="1" dirty="0">
              <a:solidFill>
                <a:srgbClr val="005A9E"/>
              </a:solidFill>
              <a:latin typeface="Arial" pitchFamily="34" charset="0"/>
              <a:ea typeface="Arial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92415" y="6004034"/>
            <a:ext cx="19756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đehit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12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E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4" grpId="0"/>
      <p:bldP spid="15" grpId="0"/>
      <p:bldP spid="16" grpId="0"/>
      <p:bldP spid="17" grpId="0"/>
      <p:bldP spid="17" grpId="1"/>
      <p:bldP spid="18" grpId="0"/>
      <p:bldP spid="19" grpId="0"/>
      <p:bldP spid="22" grpId="0"/>
      <p:bldP spid="23" grpId="0"/>
      <p:bldP spid="24" grpId="0"/>
      <p:bldP spid="24" grpId="1"/>
      <p:bldP spid="25" grpId="0"/>
      <p:bldP spid="26" grpId="0"/>
      <p:bldP spid="27" grpId="0"/>
      <p:bldP spid="28" grpId="0"/>
      <p:bldP spid="29" grpId="0"/>
      <p:bldP spid="30" grpId="0"/>
      <p:bldP spid="30" grpId="1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01025"/>
            <a:ext cx="827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 – ĐỊNH NGHĨA, PHÂN LOẠI, DANH PHÁP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573991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Danh</a:t>
            </a:r>
            <a:r>
              <a:rPr lang="en-US" sz="32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áp</a:t>
            </a:r>
            <a:endParaRPr lang="vi-VN" sz="3200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138923"/>
            <a:ext cx="3289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ay</a:t>
            </a:r>
            <a:r>
              <a:rPr lang="en-US" sz="3200" b="1" i="1" dirty="0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i="1" dirty="0" err="1">
                <a:solidFill>
                  <a:srgbClr val="BC0082"/>
                </a:solidFill>
                <a:latin typeface="Arial" pitchFamily="34" charset="0"/>
                <a:cs typeface="Arial" pitchFamily="34" charset="0"/>
              </a:rPr>
              <a:t>thế</a:t>
            </a:r>
            <a:endParaRPr lang="vi-VN" sz="3200" b="1" i="1" dirty="0">
              <a:solidFill>
                <a:srgbClr val="BC00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1859340"/>
            <a:ext cx="7978080" cy="1569660"/>
          </a:xfrm>
          <a:prstGeom prst="rect">
            <a:avLst/>
          </a:prstGeom>
          <a:ln w="635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3200" b="1" i="1" dirty="0">
                <a:latin typeface="Arial" pitchFamily="34" charset="0"/>
                <a:cs typeface="Arial" pitchFamily="34" charset="0"/>
              </a:rPr>
              <a:t>Số chỉ vị trí nhánh + Tên nhánh + Tên hidrocacbon mạch chính (tên </a:t>
            </a:r>
            <a:r>
              <a:rPr lang="pt-BR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KAN</a:t>
            </a:r>
            <a:r>
              <a:rPr lang="pt-BR" sz="3200" b="1" i="1" dirty="0">
                <a:latin typeface="Arial" pitchFamily="34" charset="0"/>
                <a:cs typeface="Arial" pitchFamily="34" charset="0"/>
              </a:rPr>
              <a:t> tương ứng) + </a:t>
            </a:r>
            <a:r>
              <a:rPr lang="pt-BR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5857" y="3571730"/>
            <a:ext cx="8305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 ý</a:t>
            </a:r>
            <a:endParaRPr lang="vi-VN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t-BR" sz="3200" dirty="0">
                <a:latin typeface="Arial" pitchFamily="34" charset="0"/>
                <a:cs typeface="Arial" pitchFamily="34" charset="0"/>
              </a:rPr>
              <a:t>- Chọn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ạch chính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là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ạch C dài nhất có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chứa nhóm chức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CHO </a:t>
            </a:r>
            <a:endParaRPr lang="vi-VN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pt-BR" sz="3200" dirty="0">
                <a:latin typeface="Arial" pitchFamily="34" charset="0"/>
                <a:cs typeface="Arial" pitchFamily="34" charset="0"/>
              </a:rPr>
              <a:t>-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ánh số thứ tự 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bắt đầu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pt-BR" sz="3200" dirty="0">
                <a:latin typeface="Arial" pitchFamily="34" charset="0"/>
                <a:cs typeface="Arial" pitchFamily="34" charset="0"/>
              </a:rPr>
              <a:t> nhóm 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.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2" y="265093"/>
            <a:ext cx="8763000" cy="1015663"/>
          </a:xfrm>
          <a:prstGeom prst="rect">
            <a:avLst/>
          </a:prstGeom>
          <a:ln w="635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2800" b="1" i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Số chỉ vị trí nhánh </a:t>
            </a:r>
            <a:r>
              <a:rPr lang="pt-BR" sz="2800" b="1" i="1" dirty="0">
                <a:latin typeface="Arial" pitchFamily="34" charset="0"/>
                <a:cs typeface="Arial" pitchFamily="34" charset="0"/>
              </a:rPr>
              <a:t>+ </a:t>
            </a:r>
            <a:r>
              <a:rPr lang="pt-BR" sz="2800" b="1" i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Tên nhánh </a:t>
            </a:r>
            <a:r>
              <a:rPr lang="pt-BR" sz="2800" b="1" i="1" dirty="0">
                <a:latin typeface="Arial" pitchFamily="34" charset="0"/>
                <a:cs typeface="Arial" pitchFamily="34" charset="0"/>
              </a:rPr>
              <a:t>+ </a:t>
            </a:r>
            <a:r>
              <a:rPr lang="pt-BR" sz="28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ên hidrocacbon mạch chính (tên ANKAN tương ứng) </a:t>
            </a:r>
            <a:r>
              <a:rPr lang="pt-BR" sz="2800" b="1" i="1" dirty="0">
                <a:latin typeface="Arial" pitchFamily="34" charset="0"/>
                <a:cs typeface="Arial" pitchFamily="34" charset="0"/>
              </a:rPr>
              <a:t>+ </a:t>
            </a:r>
            <a:r>
              <a:rPr lang="pt-BR" sz="3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1548825"/>
            <a:ext cx="47371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dirty="0">
                <a:latin typeface="Arial" pitchFamily="34" charset="0"/>
                <a:cs typeface="Arial" pitchFamily="34" charset="0"/>
              </a:rPr>
              <a:t>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-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-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-CH</a:t>
            </a:r>
            <a:r>
              <a:rPr lang="pt-BR" sz="32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-</a:t>
            </a:r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pt-BR" sz="3200" b="1" dirty="0">
                <a:latin typeface="Arial" pitchFamily="34" charset="0"/>
                <a:cs typeface="Arial" pitchFamily="34" charset="0"/>
              </a:rPr>
              <a:t> </a:t>
            </a:r>
            <a:endParaRPr lang="vi-VN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60732" y="1539766"/>
            <a:ext cx="1568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ntan</a:t>
            </a:r>
            <a:endParaRPr lang="vi-VN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39626" y="1537136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pt-BR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63570"/>
              </p:ext>
            </p:extLst>
          </p:nvPr>
        </p:nvGraphicFramePr>
        <p:xfrm>
          <a:off x="76200" y="2589213"/>
          <a:ext cx="413363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" name="CS ChemDraw Drawing" r:id="rId3" imgW="1462864" imgH="496894" progId="ChemDraw.Document.6.0">
                  <p:embed/>
                </p:oleObj>
              </mc:Choice>
              <mc:Fallback>
                <p:oleObj name="CS ChemDraw Drawing" r:id="rId3" imgW="1462864" imgH="496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589213"/>
                        <a:ext cx="4133632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77015"/>
              </p:ext>
            </p:extLst>
          </p:nvPr>
        </p:nvGraphicFramePr>
        <p:xfrm>
          <a:off x="5373469" y="2133600"/>
          <a:ext cx="31845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" name="CS ChemDraw Drawing" r:id="rId5" imgW="1071341" imgH="728605" progId="ChemDraw.Document.6.0">
                  <p:embed/>
                </p:oleObj>
              </mc:Choice>
              <mc:Fallback>
                <p:oleObj name="CS ChemDraw Drawing" r:id="rId5" imgW="1071341" imgH="7286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3469" y="2133600"/>
                        <a:ext cx="3184525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24333"/>
              </p:ext>
            </p:extLst>
          </p:nvPr>
        </p:nvGraphicFramePr>
        <p:xfrm>
          <a:off x="162910" y="4876800"/>
          <a:ext cx="501869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" name="CS ChemDraw Drawing" r:id="rId7" imgW="1782905" imgH="656910" progId="ChemDraw.Document.6.0">
                  <p:embed/>
                </p:oleObj>
              </mc:Choice>
              <mc:Fallback>
                <p:oleObj name="CS ChemDraw Drawing" r:id="rId7" imgW="1782905" imgH="656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910" y="4876800"/>
                        <a:ext cx="501869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3980200"/>
            <a:ext cx="2703712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40968" y="2277016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1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7100" y="2296180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2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000" y="2283164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3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966" y="2301766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4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800" y="4114800"/>
            <a:ext cx="3733800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,2-đimetyl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a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08168" y="2546132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1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96700" y="2596828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2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10200" y="2552280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3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08581" y="5808444"/>
            <a:ext cx="3733800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3,4-đimetyl</a:t>
            </a: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xan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31568" y="4496996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1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67700" y="4516160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2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58100" y="4503144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3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5992" y="4521746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4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0176" y="5546834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5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14400" y="6240850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AC00AC"/>
                </a:solidFill>
              </a:rPr>
              <a:t>6</a:t>
            </a:r>
            <a:endParaRPr lang="vi-VN" sz="2800" b="1" dirty="0">
              <a:solidFill>
                <a:srgbClr val="AC00AC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03599" y="3993932"/>
            <a:ext cx="11641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tan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2950804" y="3999329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l</a:t>
            </a:r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2000" y="3982760"/>
            <a:ext cx="1444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2-metyl</a:t>
            </a:r>
            <a:endParaRPr lang="vi-VN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4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 animBg="1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2</TotalTime>
  <Words>1700</Words>
  <Application>Microsoft Macintosh PowerPoint</Application>
  <PresentationFormat>On-screen Show (4:3)</PresentationFormat>
  <Paragraphs>321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Calibri</vt:lpstr>
      <vt:lpstr>Cambria Math</vt:lpstr>
      <vt:lpstr>Symbol</vt:lpstr>
      <vt:lpstr>Times New Roman</vt:lpstr>
      <vt:lpstr>UVN Banh Mi</vt:lpstr>
      <vt:lpstr>UVN But Long 2</vt:lpstr>
      <vt:lpstr>UVN Thang Vu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hi Anh Tuyet</dc:creator>
  <cp:lastModifiedBy>Nguyen Van Phuong</cp:lastModifiedBy>
  <cp:revision>251</cp:revision>
  <dcterms:created xsi:type="dcterms:W3CDTF">2006-08-16T00:00:00Z</dcterms:created>
  <dcterms:modified xsi:type="dcterms:W3CDTF">2022-03-10T02:19:22Z</dcterms:modified>
</cp:coreProperties>
</file>